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375ED"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61566E" w:rsidRDefault="0061566E" w:rsidP="0061566E">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485055">
      <w:pPr>
        <w:rPr>
          <w:b/>
          <w:sz w:val="36"/>
          <w:szCs w:val="36"/>
        </w:rPr>
      </w:pPr>
      <w:r>
        <w:rPr>
          <w:b/>
          <w:sz w:val="36"/>
          <w:szCs w:val="36"/>
        </w:rPr>
        <w:t>MATHEMATICS</w:t>
      </w:r>
      <w:r>
        <w:rPr>
          <w:b/>
          <w:sz w:val="36"/>
          <w:szCs w:val="36"/>
        </w:rPr>
        <w:tab/>
        <w:t xml:space="preserve"> 3C</w:t>
      </w:r>
    </w:p>
    <w:p w:rsidR="007D7E76" w:rsidRPr="004B46BA" w:rsidRDefault="00485055" w:rsidP="007D7E76">
      <w:pPr>
        <w:pStyle w:val="NoSpacing"/>
        <w:rPr>
          <w:b/>
          <w:sz w:val="32"/>
          <w:szCs w:val="32"/>
        </w:rPr>
      </w:pPr>
      <w:r>
        <w:rPr>
          <w:b/>
          <w:sz w:val="32"/>
          <w:szCs w:val="32"/>
        </w:rPr>
        <w:t>Section Two</w:t>
      </w:r>
      <w:r w:rsidR="007D7E76" w:rsidRPr="004B46BA">
        <w:rPr>
          <w:b/>
          <w:sz w:val="32"/>
          <w:szCs w:val="32"/>
        </w:rPr>
        <w:t>:</w:t>
      </w:r>
    </w:p>
    <w:p w:rsidR="007D7E76" w:rsidRPr="004B46BA" w:rsidRDefault="00485055"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______________</w:t>
      </w:r>
      <w:r w:rsidR="007C2B04">
        <w:t>_____</w:t>
      </w:r>
      <w:r w:rsidR="00E9234C">
        <w:t xml:space="preserve"> </w:t>
      </w:r>
      <w:r>
        <w:t xml:space="preserve">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485055">
        <w:t xml:space="preserve"> time before commencing work:</w:t>
      </w:r>
      <w:r w:rsidR="00485055">
        <w:tab/>
      </w:r>
      <w:r w:rsidR="00485055">
        <w:tab/>
        <w:t>10</w:t>
      </w:r>
      <w:r>
        <w:t xml:space="preserve"> minutes</w:t>
      </w:r>
    </w:p>
    <w:p w:rsidR="007D7E76" w:rsidRDefault="007D7E76" w:rsidP="007D7E76">
      <w:pPr>
        <w:pStyle w:val="NoSpacing"/>
      </w:pPr>
      <w:r>
        <w:t>Wo</w:t>
      </w:r>
      <w:r w:rsidR="00485055">
        <w:t>rking time for this section:</w:t>
      </w:r>
      <w:r w:rsidR="00485055">
        <w:tab/>
      </w:r>
      <w:r w:rsidR="00485055">
        <w:tab/>
      </w:r>
      <w:r w:rsidR="00485055">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564ABD">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t>highlighters</w:t>
      </w:r>
    </w:p>
    <w:p w:rsidR="007D7E76" w:rsidRDefault="00564ABD" w:rsidP="007D7E76">
      <w:pPr>
        <w:pStyle w:val="NoSpacing"/>
      </w:pPr>
      <w:r>
        <w:t>Special items:</w:t>
      </w:r>
      <w:r>
        <w:tab/>
      </w:r>
      <w:r>
        <w:tab/>
        <w:t xml:space="preserve">drawing instruments, templates, notes on two unfolded sheets of A4 paper, </w:t>
      </w:r>
    </w:p>
    <w:p w:rsidR="00564ABD" w:rsidRDefault="00564ABD" w:rsidP="007D7E76">
      <w:pPr>
        <w:pStyle w:val="NoSpacing"/>
      </w:pPr>
      <w:r>
        <w:tab/>
      </w:r>
      <w:r>
        <w:tab/>
      </w:r>
      <w:r>
        <w:tab/>
        <w:t>and up to three calculators satisfying the conditions set by the Curriculum</w:t>
      </w:r>
    </w:p>
    <w:p w:rsidR="00564ABD" w:rsidRDefault="00564ABD" w:rsidP="007D7E76">
      <w:pPr>
        <w:pStyle w:val="NoSpacing"/>
      </w:pPr>
      <w:r>
        <w:tab/>
      </w:r>
      <w:r>
        <w:tab/>
      </w:r>
      <w:r>
        <w:tab/>
        <w:t>Council for this examination</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5E50F7">
        <w:rPr>
          <w:b/>
        </w:rPr>
        <w:t xml:space="preserve"> your</w:t>
      </w:r>
      <w:r>
        <w:t xml:space="preserve"> responsibility to ensure</w:t>
      </w:r>
    </w:p>
    <w:p w:rsidR="007D7E76" w:rsidRPr="007D7E76" w:rsidRDefault="004B46BA" w:rsidP="007D7E76">
      <w:pPr>
        <w:pStyle w:val="NoSpacing"/>
      </w:pPr>
      <w:r>
        <w:t>t</w:t>
      </w:r>
      <w:r w:rsidR="007D7E76">
        <w:t>hat you do not have any unauthorised notes or other items in the examination room. If you have any unauthorised material with you, hand it to the supervisor</w:t>
      </w:r>
      <w:r w:rsidR="007D7E76" w:rsidRPr="005E50F7">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485055">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7C0030" w:rsidRDefault="007C0030" w:rsidP="00302118">
            <w:pPr>
              <w:jc w:val="center"/>
            </w:pPr>
            <w:r>
              <w:t>6</w:t>
            </w:r>
          </w:p>
        </w:tc>
        <w:tc>
          <w:tcPr>
            <w:tcW w:w="1540" w:type="dxa"/>
            <w:shd w:val="clear" w:color="auto" w:fill="auto"/>
          </w:tcPr>
          <w:p w:rsidR="00CC2B2C" w:rsidRDefault="00CC2B2C" w:rsidP="00302118">
            <w:pPr>
              <w:jc w:val="center"/>
            </w:pPr>
          </w:p>
          <w:p w:rsidR="007C0030" w:rsidRDefault="007C0030"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485055">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7C0030" w:rsidRDefault="007C0030" w:rsidP="00302118">
            <w:pPr>
              <w:jc w:val="center"/>
            </w:pPr>
            <w:r>
              <w:t>12</w:t>
            </w:r>
          </w:p>
        </w:tc>
        <w:tc>
          <w:tcPr>
            <w:tcW w:w="1540" w:type="dxa"/>
            <w:shd w:val="clear" w:color="auto" w:fill="C6D9F1" w:themeFill="text2" w:themeFillTint="33"/>
          </w:tcPr>
          <w:p w:rsidR="00CC2B2C" w:rsidRDefault="00CC2B2C" w:rsidP="00302118">
            <w:pPr>
              <w:jc w:val="center"/>
            </w:pPr>
          </w:p>
          <w:p w:rsidR="007C0030" w:rsidRDefault="007C0030" w:rsidP="00302118">
            <w:pPr>
              <w:jc w:val="center"/>
            </w:pPr>
            <w:r>
              <w:t>12</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DA4BA0">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7C0030"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7C0030" w:rsidRDefault="007C0030">
      <w:r>
        <w:br w:type="page"/>
      </w:r>
    </w:p>
    <w:p w:rsidR="009E524A" w:rsidRPr="009E524A" w:rsidRDefault="00485055"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485055">
        <w:rPr>
          <w:b/>
        </w:rPr>
        <w:t>twelve (12</w:t>
      </w:r>
      <w:r w:rsidRPr="009E524A">
        <w:rPr>
          <w:b/>
        </w:rPr>
        <w:t xml:space="preserve">) </w:t>
      </w:r>
      <w:r>
        <w:t>questions. Answer all questions. Write your answers in the spaces provided.</w:t>
      </w:r>
    </w:p>
    <w:p w:rsidR="009E524A" w:rsidRDefault="00485055"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485055" w:rsidP="003D6BB4">
      <w:pPr>
        <w:rPr>
          <w:b/>
        </w:rPr>
      </w:pPr>
      <w:r>
        <w:rPr>
          <w:b/>
        </w:rPr>
        <w:t>Question 7</w:t>
      </w:r>
      <w:r w:rsidR="007C0030">
        <w:rPr>
          <w:b/>
        </w:rPr>
        <w:tab/>
      </w:r>
      <w:r w:rsidR="007C0030">
        <w:rPr>
          <w:b/>
        </w:rPr>
        <w:tab/>
      </w:r>
      <w:r w:rsidR="007C0030">
        <w:rPr>
          <w:b/>
        </w:rPr>
        <w:tab/>
      </w:r>
      <w:r w:rsidR="007C0030">
        <w:rPr>
          <w:b/>
        </w:rPr>
        <w:tab/>
      </w:r>
      <w:r w:rsidR="007C0030">
        <w:rPr>
          <w:b/>
        </w:rPr>
        <w:tab/>
      </w:r>
      <w:r w:rsidR="007C0030">
        <w:rPr>
          <w:b/>
        </w:rPr>
        <w:tab/>
      </w:r>
      <w:r w:rsidR="007C0030">
        <w:rPr>
          <w:b/>
        </w:rPr>
        <w:tab/>
      </w:r>
      <w:r w:rsidR="007C0030">
        <w:rPr>
          <w:b/>
        </w:rPr>
        <w:tab/>
      </w:r>
      <w:r w:rsidR="007C0030">
        <w:rPr>
          <w:b/>
        </w:rPr>
        <w:tab/>
      </w:r>
      <w:r w:rsidR="007C0030">
        <w:rPr>
          <w:b/>
        </w:rPr>
        <w:tab/>
        <w:t>(10</w:t>
      </w:r>
      <w:r w:rsidR="009E524A" w:rsidRPr="00B34247">
        <w:rPr>
          <w:b/>
        </w:rPr>
        <w:t xml:space="preserve"> marks)</w:t>
      </w:r>
    </w:p>
    <w:p w:rsidR="00EB0A5A" w:rsidRDefault="007C0030" w:rsidP="00EB0A5A">
      <w:pPr>
        <w:ind w:left="720" w:hanging="675"/>
      </w:pPr>
      <w:r>
        <w:t>(a</w:t>
      </w:r>
      <w:r w:rsidR="00892D77">
        <w:t>)</w:t>
      </w:r>
      <w:r w:rsidR="00892D77">
        <w:tab/>
      </w:r>
      <w:r w:rsidR="00EB0A5A">
        <w:t xml:space="preserve">Emily is a very strong soccer player who has a probability of  </w:t>
      </w:r>
      <w:r w:rsidR="00EB0A5A" w:rsidRPr="00266C40">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9" o:title=""/>
          </v:shape>
          <o:OLEObject Type="Embed" ProgID="Equation.DSMT4" ShapeID="_x0000_i1025" DrawAspect="Content" ObjectID="_1396372298" r:id="rId10"/>
        </w:object>
      </w:r>
      <w:r w:rsidR="007375ED">
        <w:rPr>
          <w:position w:val="-24"/>
        </w:rPr>
        <w:t xml:space="preserve"> </w:t>
      </w:r>
      <w:r w:rsidR="00EB0A5A">
        <w:t xml:space="preserve"> of scoring a goal with each attempt. She has 15 attempts. Find the probability that the number of goals she scores is less than 7.</w:t>
      </w:r>
      <w:r w:rsidR="00EB0A5A">
        <w:tab/>
      </w:r>
      <w:r w:rsidR="00EB0A5A">
        <w:tab/>
      </w:r>
      <w:r w:rsidR="00EB0A5A">
        <w:tab/>
      </w:r>
      <w:r w:rsidR="00EB0A5A">
        <w:tab/>
      </w:r>
      <w:r w:rsidR="00EB0A5A">
        <w:tab/>
      </w:r>
      <w:r w:rsidR="00EB0A5A">
        <w:tab/>
      </w:r>
      <w:r w:rsidR="00EB0A5A">
        <w:tab/>
      </w:r>
      <w:r w:rsidR="00EB0A5A">
        <w:tab/>
      </w:r>
      <w:r w:rsidR="00EB0A5A">
        <w:tab/>
        <w:t>(2)</w:t>
      </w:r>
    </w:p>
    <w:p w:rsidR="00EB0A5A" w:rsidRDefault="00EB0A5A" w:rsidP="00EB0A5A">
      <w:pPr>
        <w:ind w:left="720" w:hanging="675"/>
      </w:pPr>
    </w:p>
    <w:p w:rsidR="00EB0A5A" w:rsidRDefault="00EB0A5A" w:rsidP="003D6BB4"/>
    <w:p w:rsidR="00EB0A5A" w:rsidRDefault="00EB0A5A" w:rsidP="003D6BB4"/>
    <w:p w:rsidR="00EB0A5A" w:rsidRDefault="00EB0A5A" w:rsidP="003D6BB4"/>
    <w:p w:rsidR="00EB0A5A" w:rsidRDefault="00EB0A5A" w:rsidP="003D6BB4"/>
    <w:p w:rsidR="00EB0A5A" w:rsidRDefault="00EB0A5A" w:rsidP="003D6BB4"/>
    <w:p w:rsidR="007C0030" w:rsidRDefault="00EB0A5A" w:rsidP="00EB0A5A">
      <w:pPr>
        <w:pStyle w:val="NoSpacing"/>
      </w:pPr>
      <w:r>
        <w:t>(b)</w:t>
      </w:r>
      <w:r>
        <w:tab/>
        <w:t xml:space="preserve">Suppose that Y is distributed normally with unknown mean </w:t>
      </w:r>
      <w:r w:rsidRPr="00266C40">
        <w:rPr>
          <w:position w:val="-10"/>
        </w:rPr>
        <w:object w:dxaOrig="240" w:dyaOrig="260">
          <v:shape id="_x0000_i1026" type="#_x0000_t75" style="width:12pt;height:12.75pt" o:ole="">
            <v:imagedata r:id="rId11" o:title=""/>
          </v:shape>
          <o:OLEObject Type="Embed" ProgID="Equation.DSMT4" ShapeID="_x0000_i1026" DrawAspect="Content" ObjectID="_1396372299" r:id="rId12"/>
        </w:object>
      </w:r>
      <w:r>
        <w:t xml:space="preserve"> and standard deviation </w:t>
      </w:r>
      <w:r w:rsidRPr="00266C40">
        <w:rPr>
          <w:position w:val="-6"/>
        </w:rPr>
        <w:object w:dxaOrig="240" w:dyaOrig="220">
          <v:shape id="_x0000_i1027" type="#_x0000_t75" style="width:12pt;height:11.25pt" o:ole="">
            <v:imagedata r:id="rId13" o:title=""/>
          </v:shape>
          <o:OLEObject Type="Embed" ProgID="Equation.DSMT4" ShapeID="_x0000_i1027" DrawAspect="Content" ObjectID="_1396372300" r:id="rId14"/>
        </w:object>
      </w:r>
      <w:r>
        <w:t>.</w:t>
      </w:r>
    </w:p>
    <w:p w:rsidR="00EB0A5A" w:rsidRDefault="00EB0A5A" w:rsidP="00EB0A5A">
      <w:pPr>
        <w:pStyle w:val="NoSpacing"/>
      </w:pPr>
      <w:r>
        <w:tab/>
        <w:t xml:space="preserve">Given that  </w:t>
      </w:r>
      <w:r w:rsidRPr="00266C40">
        <w:rPr>
          <w:position w:val="-14"/>
        </w:rPr>
        <w:object w:dxaOrig="2940" w:dyaOrig="400">
          <v:shape id="_x0000_i1028" type="#_x0000_t75" style="width:147pt;height:20.25pt" o:ole="">
            <v:imagedata r:id="rId15" o:title=""/>
          </v:shape>
          <o:OLEObject Type="Embed" ProgID="Equation.DSMT4" ShapeID="_x0000_i1028" DrawAspect="Content" ObjectID="_1396372301" r:id="rId16"/>
        </w:object>
      </w:r>
      <w:r>
        <w:t xml:space="preserve">, find the value of </w:t>
      </w:r>
      <w:r w:rsidRPr="00266C40">
        <w:rPr>
          <w:position w:val="-6"/>
        </w:rPr>
        <w:object w:dxaOrig="240" w:dyaOrig="220">
          <v:shape id="_x0000_i1029" type="#_x0000_t75" style="width:12pt;height:11.25pt" o:ole="">
            <v:imagedata r:id="rId17" o:title=""/>
          </v:shape>
          <o:OLEObject Type="Embed" ProgID="Equation.DSMT4" ShapeID="_x0000_i1029" DrawAspect="Content" ObjectID="_1396372302" r:id="rId18"/>
        </w:object>
      </w:r>
      <w:r>
        <w:t>.</w:t>
      </w:r>
      <w:r>
        <w:tab/>
      </w:r>
      <w:r>
        <w:tab/>
        <w:t>(2)</w:t>
      </w: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p>
    <w:p w:rsidR="00366D0C" w:rsidRDefault="00366D0C" w:rsidP="00EB0A5A">
      <w:pPr>
        <w:pStyle w:val="NoSpacing"/>
      </w:pPr>
      <w:r>
        <w:t>(c)</w:t>
      </w:r>
      <w:r>
        <w:tab/>
        <w:t>Alice, Bronwyn and Cathy independently each think of an integer in the set { 1,2,3,4,5,6,7 }</w:t>
      </w:r>
    </w:p>
    <w:p w:rsidR="00366D0C" w:rsidRDefault="00366D0C" w:rsidP="00EB0A5A">
      <w:pPr>
        <w:pStyle w:val="NoSpacing"/>
      </w:pPr>
      <w:r>
        <w:tab/>
        <w:t xml:space="preserve">Find the </w:t>
      </w:r>
      <w:r w:rsidRPr="007504C0">
        <w:rPr>
          <w:b/>
        </w:rPr>
        <w:t>probability</w:t>
      </w:r>
      <w:r w:rsidR="007375ED">
        <w:t xml:space="preserve"> that</w:t>
      </w:r>
      <w:r>
        <w:t>, of the three integers selected,</w:t>
      </w:r>
    </w:p>
    <w:p w:rsidR="00366D0C" w:rsidRDefault="00366D0C" w:rsidP="00EB0A5A">
      <w:pPr>
        <w:pStyle w:val="NoSpacing"/>
      </w:pPr>
    </w:p>
    <w:p w:rsidR="00366D0C" w:rsidRDefault="00366D0C" w:rsidP="00366D0C">
      <w:pPr>
        <w:pStyle w:val="NoSpacing"/>
        <w:numPr>
          <w:ilvl w:val="0"/>
          <w:numId w:val="22"/>
        </w:numPr>
      </w:pPr>
      <w:r>
        <w:t>all t</w:t>
      </w:r>
      <w:r w:rsidR="007504C0">
        <w:t>hree are greater than 4</w:t>
      </w:r>
      <w:r>
        <w:tab/>
      </w:r>
      <w:r>
        <w:tab/>
      </w:r>
      <w:r>
        <w:tab/>
      </w:r>
      <w:r>
        <w:tab/>
      </w:r>
      <w:r>
        <w:tab/>
      </w:r>
      <w:r>
        <w:tab/>
        <w:t>(</w:t>
      </w:r>
      <w:r w:rsidR="007504C0">
        <w:t>1</w:t>
      </w:r>
      <w:r>
        <w:t>)</w:t>
      </w:r>
    </w:p>
    <w:p w:rsidR="00366D0C" w:rsidRDefault="00366D0C">
      <w:r>
        <w:br w:type="page"/>
      </w:r>
    </w:p>
    <w:p w:rsidR="00EB0A5A" w:rsidRPr="00366D0C" w:rsidRDefault="00366D0C" w:rsidP="00EB0A5A">
      <w:pPr>
        <w:rPr>
          <w:b/>
        </w:rPr>
      </w:pPr>
      <w:r w:rsidRPr="00366D0C">
        <w:rPr>
          <w:b/>
        </w:rPr>
        <w:lastRenderedPageBreak/>
        <w:t>Question 7 (continued)</w:t>
      </w:r>
    </w:p>
    <w:p w:rsidR="007504C0" w:rsidRDefault="00366D0C" w:rsidP="00366D0C">
      <w:r>
        <w:t>(c)</w:t>
      </w:r>
      <w:r>
        <w:tab/>
      </w:r>
      <w:r w:rsidR="007504C0">
        <w:t>(ii)</w:t>
      </w:r>
      <w:r w:rsidR="007504C0">
        <w:tab/>
        <w:t>all three are greater than 5</w:t>
      </w:r>
      <w:r w:rsidR="007504C0">
        <w:tab/>
      </w:r>
      <w:r w:rsidR="007504C0">
        <w:tab/>
      </w:r>
      <w:r w:rsidR="007504C0">
        <w:tab/>
      </w:r>
      <w:r w:rsidR="007504C0">
        <w:tab/>
      </w:r>
      <w:r w:rsidR="007504C0">
        <w:tab/>
      </w:r>
      <w:r w:rsidR="007504C0">
        <w:tab/>
        <w:t>(1)</w:t>
      </w:r>
    </w:p>
    <w:p w:rsidR="007504C0" w:rsidRDefault="007504C0" w:rsidP="00366D0C"/>
    <w:p w:rsidR="007504C0" w:rsidRDefault="007504C0" w:rsidP="00366D0C"/>
    <w:p w:rsidR="007504C0" w:rsidRDefault="007504C0" w:rsidP="00366D0C"/>
    <w:p w:rsidR="007504C0" w:rsidRDefault="007504C0" w:rsidP="00366D0C"/>
    <w:p w:rsidR="007C0030" w:rsidRDefault="00366D0C" w:rsidP="007504C0">
      <w:pPr>
        <w:ind w:firstLine="720"/>
      </w:pPr>
      <w:r>
        <w:t>(</w:t>
      </w:r>
      <w:r w:rsidR="007504C0">
        <w:t>ii</w:t>
      </w:r>
      <w:r>
        <w:t>i)</w:t>
      </w:r>
      <w:r>
        <w:tab/>
        <w:t>the least integer is 5.</w:t>
      </w:r>
      <w:r>
        <w:tab/>
      </w:r>
      <w:r>
        <w:tab/>
      </w:r>
      <w:r>
        <w:tab/>
      </w:r>
      <w:r>
        <w:tab/>
      </w:r>
      <w:r>
        <w:tab/>
      </w:r>
      <w:r>
        <w:tab/>
      </w:r>
      <w:r w:rsidR="007504C0">
        <w:tab/>
        <w:t>(1)</w:t>
      </w:r>
    </w:p>
    <w:p w:rsidR="007504C0" w:rsidRDefault="007504C0" w:rsidP="00366D0C"/>
    <w:p w:rsidR="007504C0" w:rsidRDefault="007504C0" w:rsidP="00366D0C"/>
    <w:p w:rsidR="007504C0" w:rsidRDefault="007504C0" w:rsidP="00366D0C"/>
    <w:p w:rsidR="007504C0" w:rsidRDefault="007504C0" w:rsidP="00366D0C">
      <w:r>
        <w:tab/>
      </w:r>
      <w:r w:rsidR="00E9234C">
        <w:t>(iv</w:t>
      </w:r>
      <w:r>
        <w:t>)</w:t>
      </w:r>
      <w:r>
        <w:tab/>
        <w:t>the three integers are different given that the least integer selected is 5.</w:t>
      </w:r>
      <w:r>
        <w:tab/>
        <w:t>(2)</w:t>
      </w:r>
    </w:p>
    <w:p w:rsidR="007504C0" w:rsidRDefault="007504C0" w:rsidP="00366D0C"/>
    <w:p w:rsidR="007504C0" w:rsidRDefault="007504C0" w:rsidP="00366D0C"/>
    <w:p w:rsidR="007504C0" w:rsidRDefault="007504C0" w:rsidP="00366D0C"/>
    <w:p w:rsidR="007504C0" w:rsidRDefault="007504C0" w:rsidP="00366D0C"/>
    <w:p w:rsidR="007504C0" w:rsidRDefault="007504C0" w:rsidP="00366D0C">
      <w:r>
        <w:tab/>
      </w:r>
      <w:r w:rsidR="00E9234C">
        <w:t>(</w:t>
      </w:r>
      <w:r>
        <w:t>v)</w:t>
      </w:r>
      <w:r>
        <w:tab/>
        <w:t>the sum of the three integers is more than 15.</w:t>
      </w:r>
      <w:r>
        <w:tab/>
      </w:r>
      <w:r>
        <w:tab/>
      </w:r>
      <w:r>
        <w:tab/>
      </w:r>
      <w:r>
        <w:tab/>
        <w:t>(1)</w:t>
      </w:r>
    </w:p>
    <w:p w:rsidR="007C0030" w:rsidRDefault="007C0030" w:rsidP="007C0030">
      <w:pPr>
        <w:ind w:firstLine="720"/>
      </w:pPr>
    </w:p>
    <w:p w:rsidR="007C0030" w:rsidRDefault="007C0030" w:rsidP="007C0030">
      <w:pPr>
        <w:ind w:firstLine="720"/>
      </w:pPr>
    </w:p>
    <w:p w:rsidR="007C0030" w:rsidRDefault="007C0030" w:rsidP="007C0030">
      <w:pPr>
        <w:ind w:firstLine="720"/>
      </w:pPr>
    </w:p>
    <w:p w:rsidR="007C0030" w:rsidRDefault="007C0030" w:rsidP="007C0030">
      <w:pPr>
        <w:ind w:firstLine="720"/>
      </w:pPr>
    </w:p>
    <w:p w:rsidR="007C0030" w:rsidRDefault="007C0030" w:rsidP="007C0030">
      <w:pPr>
        <w:ind w:firstLine="720"/>
      </w:pPr>
    </w:p>
    <w:p w:rsidR="00EB0A5A" w:rsidRDefault="00EB0A5A"/>
    <w:p w:rsidR="000C15FC" w:rsidRDefault="000C15FC">
      <w:r>
        <w:br w:type="page"/>
      </w:r>
    </w:p>
    <w:p w:rsidR="00892D77" w:rsidRDefault="000C15FC" w:rsidP="003D6BB4">
      <w:pPr>
        <w:rPr>
          <w:b/>
        </w:rPr>
      </w:pPr>
      <w:r>
        <w:rPr>
          <w:b/>
        </w:rPr>
        <w:lastRenderedPageBreak/>
        <w:t>Question 8</w:t>
      </w:r>
      <w:r w:rsidR="007504C0">
        <w:rPr>
          <w:b/>
        </w:rPr>
        <w:tab/>
      </w:r>
      <w:r w:rsidR="007504C0">
        <w:rPr>
          <w:b/>
        </w:rPr>
        <w:tab/>
      </w:r>
      <w:r w:rsidR="007504C0">
        <w:rPr>
          <w:b/>
        </w:rPr>
        <w:tab/>
      </w:r>
      <w:r w:rsidR="007504C0">
        <w:rPr>
          <w:b/>
        </w:rPr>
        <w:tab/>
      </w:r>
      <w:r w:rsidR="007504C0">
        <w:rPr>
          <w:b/>
        </w:rPr>
        <w:tab/>
      </w:r>
      <w:r w:rsidR="007504C0">
        <w:rPr>
          <w:b/>
        </w:rPr>
        <w:tab/>
      </w:r>
      <w:r w:rsidR="007504C0">
        <w:rPr>
          <w:b/>
        </w:rPr>
        <w:tab/>
      </w:r>
      <w:r w:rsidR="007504C0">
        <w:rPr>
          <w:b/>
        </w:rPr>
        <w:tab/>
      </w:r>
      <w:r w:rsidR="007504C0">
        <w:rPr>
          <w:b/>
        </w:rPr>
        <w:tab/>
      </w:r>
      <w:r w:rsidR="007504C0">
        <w:rPr>
          <w:b/>
        </w:rPr>
        <w:tab/>
        <w:t>(7 marks)</w:t>
      </w:r>
    </w:p>
    <w:p w:rsidR="000C15FC" w:rsidRDefault="007504C0" w:rsidP="007504C0">
      <w:pPr>
        <w:ind w:left="360" w:hanging="360"/>
      </w:pPr>
      <w:r>
        <w:t>(a)</w:t>
      </w:r>
      <w:r>
        <w:tab/>
      </w:r>
      <w:r w:rsidR="000C15FC">
        <w:t xml:space="preserve">It takes 12 hours to drain a storage tank by opening the valve at the bottom. The depth </w:t>
      </w:r>
      <w:r w:rsidR="000C15FC" w:rsidRPr="007504C0">
        <w:rPr>
          <w:i/>
        </w:rPr>
        <w:t>‘y</w:t>
      </w:r>
      <w:r w:rsidR="000C15FC">
        <w:t xml:space="preserve">’ of </w:t>
      </w:r>
      <w:r>
        <w:t xml:space="preserve">             </w:t>
      </w:r>
      <w:r w:rsidR="000C15FC">
        <w:t xml:space="preserve">fluid in the tank </w:t>
      </w:r>
      <w:r w:rsidR="000C15FC" w:rsidRPr="007504C0">
        <w:rPr>
          <w:i/>
        </w:rPr>
        <w:t>‘t’</w:t>
      </w:r>
      <w:r>
        <w:t xml:space="preserve"> hou</w:t>
      </w:r>
      <w:r w:rsidR="000C15FC">
        <w:t xml:space="preserve">rs after the valve is opened is given by </w:t>
      </w:r>
      <w:r w:rsidRPr="00266C40">
        <w:rPr>
          <w:position w:val="-28"/>
        </w:rPr>
        <w:object w:dxaOrig="1460" w:dyaOrig="740">
          <v:shape id="_x0000_i1030" type="#_x0000_t75" style="width:72.75pt;height:36.75pt" o:ole="">
            <v:imagedata r:id="rId19" o:title=""/>
          </v:shape>
          <o:OLEObject Type="Embed" ProgID="Equation.DSMT4" ShapeID="_x0000_i1030" DrawAspect="Content" ObjectID="_1396372303" r:id="rId20"/>
        </w:object>
      </w:r>
      <w:r>
        <w:t>metres</w:t>
      </w:r>
      <w:r w:rsidR="000C15FC">
        <w:t xml:space="preserve">. </w:t>
      </w:r>
    </w:p>
    <w:p w:rsidR="000C15FC" w:rsidRDefault="000C15FC" w:rsidP="000C15FC">
      <w:pPr>
        <w:pStyle w:val="ListParagraph"/>
        <w:numPr>
          <w:ilvl w:val="0"/>
          <w:numId w:val="3"/>
        </w:numPr>
      </w:pPr>
      <w:r>
        <w:t xml:space="preserve">Find the rate </w:t>
      </w:r>
      <w:r w:rsidR="007504C0" w:rsidRPr="00266C40">
        <w:rPr>
          <w:position w:val="-24"/>
        </w:rPr>
        <w:object w:dxaOrig="340" w:dyaOrig="620">
          <v:shape id="_x0000_i1031" type="#_x0000_t75" style="width:17.25pt;height:30.75pt" o:ole="">
            <v:imagedata r:id="rId21" o:title=""/>
          </v:shape>
          <o:OLEObject Type="Embed" ProgID="Equation.DSMT4" ShapeID="_x0000_i1031" DrawAspect="Content" ObjectID="_1396372304" r:id="rId22"/>
        </w:object>
      </w:r>
      <w:r w:rsidR="007504C0">
        <w:t xml:space="preserve"> m/hour </w:t>
      </w:r>
      <w:r>
        <w:t>at which the tank is draining at time</w:t>
      </w:r>
      <w:r w:rsidR="007504C0">
        <w:t>,</w:t>
      </w:r>
      <w:r>
        <w:t xml:space="preserve"> </w:t>
      </w:r>
      <w:r w:rsidRPr="000C15FC">
        <w:rPr>
          <w:i/>
        </w:rPr>
        <w:t>t</w:t>
      </w:r>
      <w:r>
        <w:t>.</w:t>
      </w:r>
      <w:r>
        <w:tab/>
      </w:r>
      <w:r>
        <w:tab/>
        <w:t>(2)</w:t>
      </w:r>
    </w:p>
    <w:p w:rsidR="007504C0" w:rsidRDefault="007504C0" w:rsidP="007504C0"/>
    <w:p w:rsidR="007504C0" w:rsidRDefault="007504C0" w:rsidP="007504C0"/>
    <w:p w:rsidR="004B1C1B" w:rsidRDefault="004B1C1B" w:rsidP="007504C0"/>
    <w:p w:rsidR="004B1C1B" w:rsidRDefault="004B1C1B" w:rsidP="007504C0"/>
    <w:p w:rsidR="007504C0" w:rsidRDefault="007504C0" w:rsidP="007504C0"/>
    <w:p w:rsidR="007504C0" w:rsidRDefault="007504C0" w:rsidP="007504C0"/>
    <w:p w:rsidR="004B1C1B" w:rsidRDefault="000C15FC" w:rsidP="000C15FC">
      <w:pPr>
        <w:pStyle w:val="ListParagraph"/>
        <w:numPr>
          <w:ilvl w:val="0"/>
          <w:numId w:val="4"/>
        </w:numPr>
      </w:pPr>
      <w:r>
        <w:t>When is the fluid in the tank falling fastest</w:t>
      </w:r>
      <w:r w:rsidR="004B1C1B">
        <w:t xml:space="preserve"> </w:t>
      </w:r>
      <w:r>
        <w:t>and slowest?</w:t>
      </w:r>
    </w:p>
    <w:p w:rsidR="000C15FC" w:rsidRDefault="000C15FC" w:rsidP="004B1C1B">
      <w:pPr>
        <w:pStyle w:val="ListParagraph"/>
        <w:ind w:left="1080"/>
      </w:pPr>
      <w:r>
        <w:t xml:space="preserve"> What are the values of </w:t>
      </w:r>
      <w:r w:rsidRPr="006C54EA">
        <w:rPr>
          <w:position w:val="-24"/>
        </w:rPr>
        <w:object w:dxaOrig="340" w:dyaOrig="620">
          <v:shape id="_x0000_i1032" type="#_x0000_t75" style="width:17.25pt;height:30.75pt" o:ole="">
            <v:imagedata r:id="rId23" o:title=""/>
          </v:shape>
          <o:OLEObject Type="Embed" ProgID="Equation.DSMT4" ShapeID="_x0000_i1032" DrawAspect="Content" ObjectID="_1396372305" r:id="rId24"/>
        </w:object>
      </w:r>
      <w:r w:rsidR="004B1C1B">
        <w:t xml:space="preserve"> at these times?</w:t>
      </w:r>
      <w:r w:rsidR="004B1C1B">
        <w:tab/>
      </w:r>
      <w:r w:rsidR="004B1C1B">
        <w:tab/>
      </w:r>
      <w:r w:rsidR="004B1C1B">
        <w:tab/>
      </w:r>
      <w:r w:rsidR="004B1C1B">
        <w:tab/>
      </w:r>
      <w:r>
        <w:tab/>
        <w:t>(2)</w:t>
      </w:r>
    </w:p>
    <w:p w:rsidR="004B1C1B" w:rsidRDefault="004B1C1B">
      <w:r>
        <w:br w:type="page"/>
      </w:r>
    </w:p>
    <w:p w:rsidR="004B1C1B" w:rsidRPr="004B1C1B" w:rsidRDefault="004B1C1B" w:rsidP="004B1C1B">
      <w:pPr>
        <w:rPr>
          <w:b/>
        </w:rPr>
      </w:pPr>
      <w:r w:rsidRPr="004B1C1B">
        <w:rPr>
          <w:b/>
        </w:rPr>
        <w:lastRenderedPageBreak/>
        <w:t>Question 8 (continued)</w:t>
      </w:r>
    </w:p>
    <w:p w:rsidR="005B1FF1" w:rsidRDefault="004B1C1B" w:rsidP="004B1C1B">
      <w:pPr>
        <w:ind w:left="720" w:hanging="720"/>
      </w:pPr>
      <w:r>
        <w:t>(b)</w:t>
      </w:r>
      <w:r>
        <w:tab/>
      </w:r>
      <w:r w:rsidR="005B1FF1">
        <w:t xml:space="preserve">If the volume of a cylinder is given by </w:t>
      </w:r>
      <w:r w:rsidRPr="00266C40">
        <w:rPr>
          <w:position w:val="-6"/>
        </w:rPr>
        <w:object w:dxaOrig="920" w:dyaOrig="320">
          <v:shape id="_x0000_i1033" type="#_x0000_t75" style="width:45.75pt;height:15.75pt" o:ole="">
            <v:imagedata r:id="rId25" o:title=""/>
          </v:shape>
          <o:OLEObject Type="Embed" ProgID="Equation.DSMT4" ShapeID="_x0000_i1033" DrawAspect="Content" ObjectID="_1396372306" r:id="rId26"/>
        </w:object>
      </w:r>
      <w:r w:rsidR="005B1FF1">
        <w:t xml:space="preserve">, find the appropriate percentage change in  </w:t>
      </w:r>
      <w:r w:rsidRPr="004B1C1B">
        <w:rPr>
          <w:i/>
        </w:rPr>
        <w:t>V</w:t>
      </w:r>
      <w:r>
        <w:t xml:space="preserve"> </w:t>
      </w:r>
      <w:r w:rsidR="005B1FF1">
        <w:t xml:space="preserve">when </w:t>
      </w:r>
      <w:r w:rsidR="005B1FF1" w:rsidRPr="004B1C1B">
        <w:rPr>
          <w:i/>
        </w:rPr>
        <w:t>r</w:t>
      </w:r>
      <w:r w:rsidR="005B1FF1">
        <w:t xml:space="preserve"> changes by</w:t>
      </w:r>
      <w:r>
        <w:t xml:space="preserve"> </w:t>
      </w:r>
      <w:r w:rsidRPr="00266C40">
        <w:rPr>
          <w:position w:val="-24"/>
        </w:rPr>
        <w:object w:dxaOrig="240" w:dyaOrig="620">
          <v:shape id="_x0000_i1034" type="#_x0000_t75" style="width:12pt;height:30.75pt" o:ole="">
            <v:imagedata r:id="rId27" o:title=""/>
          </v:shape>
          <o:OLEObject Type="Embed" ProgID="Equation.DSMT4" ShapeID="_x0000_i1034" DrawAspect="Content" ObjectID="_1396372307" r:id="rId28"/>
        </w:object>
      </w:r>
      <w:r>
        <w:t>%</w:t>
      </w:r>
      <w:r w:rsidR="005B1FF1">
        <w:tab/>
      </w:r>
      <w:r w:rsidR="005B1FF1">
        <w:tab/>
      </w:r>
      <w:r w:rsidR="005B1FF1">
        <w:tab/>
      </w:r>
      <w:r w:rsidR="005B1FF1">
        <w:tab/>
      </w:r>
      <w:r w:rsidR="005B1FF1">
        <w:tab/>
      </w:r>
      <w:r w:rsidR="005B1FF1">
        <w:tab/>
      </w:r>
      <w:r>
        <w:tab/>
      </w:r>
      <w:r w:rsidR="005B1FF1">
        <w:t>(3)</w:t>
      </w:r>
    </w:p>
    <w:p w:rsidR="005B1FF1" w:rsidRDefault="005B1FF1">
      <w:pPr>
        <w:rPr>
          <w:b/>
        </w:rPr>
      </w:pPr>
      <w:r>
        <w:rPr>
          <w:b/>
        </w:rPr>
        <w:br w:type="page"/>
      </w:r>
    </w:p>
    <w:p w:rsidR="000C15FC" w:rsidRDefault="005B1FF1" w:rsidP="005B1FF1">
      <w:pPr>
        <w:rPr>
          <w:b/>
        </w:rPr>
      </w:pPr>
      <w:r>
        <w:rPr>
          <w:b/>
        </w:rPr>
        <w:lastRenderedPageBreak/>
        <w:t>Question 9</w:t>
      </w:r>
      <w:r w:rsidR="000D2BB3">
        <w:rPr>
          <w:b/>
        </w:rPr>
        <w:tab/>
      </w:r>
      <w:r w:rsidR="000D2BB3">
        <w:rPr>
          <w:b/>
        </w:rPr>
        <w:tab/>
      </w:r>
      <w:r w:rsidR="000D2BB3">
        <w:rPr>
          <w:b/>
        </w:rPr>
        <w:tab/>
      </w:r>
      <w:r w:rsidR="000D2BB3">
        <w:rPr>
          <w:b/>
        </w:rPr>
        <w:tab/>
      </w:r>
      <w:r w:rsidR="000D2BB3">
        <w:rPr>
          <w:b/>
        </w:rPr>
        <w:tab/>
      </w:r>
      <w:r w:rsidR="000D2BB3">
        <w:rPr>
          <w:b/>
        </w:rPr>
        <w:tab/>
      </w:r>
      <w:r w:rsidR="000D2BB3">
        <w:rPr>
          <w:b/>
        </w:rPr>
        <w:tab/>
      </w:r>
      <w:r w:rsidR="000D2BB3">
        <w:rPr>
          <w:b/>
        </w:rPr>
        <w:tab/>
      </w:r>
      <w:r w:rsidR="000D2BB3">
        <w:rPr>
          <w:b/>
        </w:rPr>
        <w:tab/>
      </w:r>
      <w:r w:rsidR="000D2BB3">
        <w:rPr>
          <w:b/>
        </w:rPr>
        <w:tab/>
        <w:t>(10</w:t>
      </w:r>
      <w:r w:rsidR="00C73F77">
        <w:rPr>
          <w:b/>
        </w:rPr>
        <w:t xml:space="preserve"> marks)</w:t>
      </w:r>
    </w:p>
    <w:tbl>
      <w:tblPr>
        <w:tblStyle w:val="TableGrid"/>
        <w:tblpPr w:leftFromText="180" w:rightFromText="180" w:vertAnchor="text" w:horzAnchor="margin" w:tblpXSpec="center" w:tblpY="723"/>
        <w:tblW w:w="0" w:type="auto"/>
        <w:tblLook w:val="04A0" w:firstRow="1" w:lastRow="0" w:firstColumn="1" w:lastColumn="0" w:noHBand="0" w:noVBand="1"/>
      </w:tblPr>
      <w:tblGrid>
        <w:gridCol w:w="1077"/>
        <w:gridCol w:w="1077"/>
        <w:gridCol w:w="1077"/>
        <w:gridCol w:w="1077"/>
        <w:gridCol w:w="1077"/>
        <w:gridCol w:w="1077"/>
        <w:gridCol w:w="1077"/>
      </w:tblGrid>
      <w:tr w:rsidR="00C73F77" w:rsidTr="00C73F77">
        <w:trPr>
          <w:trHeight w:val="340"/>
        </w:trPr>
        <w:tc>
          <w:tcPr>
            <w:tcW w:w="1077" w:type="dxa"/>
          </w:tcPr>
          <w:p w:rsidR="00C73F77" w:rsidRPr="00DA4BA0" w:rsidRDefault="00C73F77" w:rsidP="00C73F77">
            <w:pPr>
              <w:jc w:val="center"/>
              <w:rPr>
                <w:i/>
              </w:rPr>
            </w:pPr>
            <w:r w:rsidRPr="00DA4BA0">
              <w:rPr>
                <w:i/>
              </w:rPr>
              <w:t>x</w:t>
            </w:r>
          </w:p>
        </w:tc>
        <w:tc>
          <w:tcPr>
            <w:tcW w:w="1077" w:type="dxa"/>
          </w:tcPr>
          <w:p w:rsidR="00C73F77" w:rsidRDefault="00C73F77" w:rsidP="00C73F77">
            <w:pPr>
              <w:jc w:val="center"/>
            </w:pPr>
            <w:r>
              <w:t>3</w:t>
            </w:r>
          </w:p>
        </w:tc>
        <w:tc>
          <w:tcPr>
            <w:tcW w:w="1077" w:type="dxa"/>
          </w:tcPr>
          <w:p w:rsidR="00C73F77" w:rsidRDefault="00C73F77" w:rsidP="00C73F77">
            <w:pPr>
              <w:jc w:val="center"/>
            </w:pPr>
            <w:r>
              <w:t>1</w:t>
            </w:r>
          </w:p>
        </w:tc>
        <w:tc>
          <w:tcPr>
            <w:tcW w:w="1077" w:type="dxa"/>
          </w:tcPr>
          <w:p w:rsidR="00C73F77" w:rsidRDefault="00C73F77" w:rsidP="00C73F77">
            <w:pPr>
              <w:jc w:val="center"/>
            </w:pPr>
            <w:r>
              <w:t>2</w:t>
            </w:r>
          </w:p>
        </w:tc>
        <w:tc>
          <w:tcPr>
            <w:tcW w:w="1077" w:type="dxa"/>
          </w:tcPr>
          <w:p w:rsidR="00C73F77" w:rsidRDefault="00C73F77" w:rsidP="00C73F77">
            <w:pPr>
              <w:jc w:val="center"/>
            </w:pPr>
            <w:r>
              <w:t>3</w:t>
            </w:r>
          </w:p>
        </w:tc>
        <w:tc>
          <w:tcPr>
            <w:tcW w:w="1077" w:type="dxa"/>
          </w:tcPr>
          <w:p w:rsidR="00C73F77" w:rsidRDefault="00DA4BA0" w:rsidP="00C73F77">
            <w:pPr>
              <w:jc w:val="center"/>
            </w:pPr>
            <w:r>
              <w:t>5</w:t>
            </w:r>
          </w:p>
        </w:tc>
        <w:tc>
          <w:tcPr>
            <w:tcW w:w="1077" w:type="dxa"/>
          </w:tcPr>
          <w:p w:rsidR="00C73F77" w:rsidRDefault="00DA4BA0" w:rsidP="00C73F77">
            <w:pPr>
              <w:jc w:val="center"/>
            </w:pPr>
            <w:r>
              <w:t>0</w:t>
            </w:r>
          </w:p>
        </w:tc>
      </w:tr>
      <w:tr w:rsidR="00C73F77" w:rsidTr="00C73F77">
        <w:trPr>
          <w:trHeight w:val="340"/>
        </w:trPr>
        <w:tc>
          <w:tcPr>
            <w:tcW w:w="1077" w:type="dxa"/>
          </w:tcPr>
          <w:p w:rsidR="00C73F77" w:rsidRDefault="00DA4BA0" w:rsidP="00C73F77">
            <w:pPr>
              <w:jc w:val="center"/>
            </w:pPr>
            <w:r>
              <w:t>P(X=</w:t>
            </w:r>
            <w:r w:rsidRPr="00DA4BA0">
              <w:rPr>
                <w:i/>
              </w:rPr>
              <w:t>x</w:t>
            </w:r>
            <w:r>
              <w:t>)</w:t>
            </w:r>
          </w:p>
        </w:tc>
        <w:tc>
          <w:tcPr>
            <w:tcW w:w="1077" w:type="dxa"/>
          </w:tcPr>
          <w:p w:rsidR="00C73F77" w:rsidRDefault="00DA4BA0" w:rsidP="00C73F77">
            <w:pPr>
              <w:jc w:val="center"/>
            </w:pPr>
            <w:r>
              <w:t>0.0</w:t>
            </w:r>
          </w:p>
        </w:tc>
        <w:tc>
          <w:tcPr>
            <w:tcW w:w="1077" w:type="dxa"/>
          </w:tcPr>
          <w:p w:rsidR="00C73F77" w:rsidRDefault="00DA4BA0" w:rsidP="00C73F77">
            <w:pPr>
              <w:jc w:val="center"/>
            </w:pPr>
            <w:r>
              <w:t>0.1</w:t>
            </w:r>
          </w:p>
        </w:tc>
        <w:tc>
          <w:tcPr>
            <w:tcW w:w="1077" w:type="dxa"/>
          </w:tcPr>
          <w:p w:rsidR="00C73F77" w:rsidRDefault="00DA4BA0" w:rsidP="00C73F77">
            <w:pPr>
              <w:jc w:val="center"/>
            </w:pPr>
            <w:r>
              <w:t>0.4</w:t>
            </w:r>
          </w:p>
        </w:tc>
        <w:tc>
          <w:tcPr>
            <w:tcW w:w="1077" w:type="dxa"/>
          </w:tcPr>
          <w:p w:rsidR="00C73F77" w:rsidRDefault="00DA4BA0" w:rsidP="00C73F77">
            <w:pPr>
              <w:jc w:val="center"/>
            </w:pPr>
            <w:r>
              <w:t>0.1</w:t>
            </w:r>
          </w:p>
        </w:tc>
        <w:tc>
          <w:tcPr>
            <w:tcW w:w="1077" w:type="dxa"/>
          </w:tcPr>
          <w:p w:rsidR="00C73F77" w:rsidRDefault="00DA4BA0" w:rsidP="00C73F77">
            <w:pPr>
              <w:jc w:val="center"/>
            </w:pPr>
            <w:r>
              <w:t>0.2</w:t>
            </w:r>
          </w:p>
        </w:tc>
        <w:tc>
          <w:tcPr>
            <w:tcW w:w="1077" w:type="dxa"/>
          </w:tcPr>
          <w:p w:rsidR="00C73F77" w:rsidRDefault="00DA4BA0" w:rsidP="00C73F77">
            <w:pPr>
              <w:jc w:val="center"/>
            </w:pPr>
            <w:r>
              <w:t>0.3</w:t>
            </w:r>
          </w:p>
        </w:tc>
      </w:tr>
    </w:tbl>
    <w:p w:rsidR="00C73F77" w:rsidRDefault="00C73F77" w:rsidP="00C73F77">
      <w:r>
        <w:t xml:space="preserve"> (a)</w:t>
      </w:r>
      <w:r>
        <w:tab/>
      </w:r>
      <w:r w:rsidR="005B1FF1">
        <w:t>Give two reasons why the following cannot be a probability distribution.</w:t>
      </w:r>
      <w:r w:rsidR="005B1FF1">
        <w:tab/>
      </w:r>
      <w:r w:rsidR="005B1FF1">
        <w:tab/>
      </w:r>
      <w:r>
        <w:t>(2)</w:t>
      </w:r>
      <w:r w:rsidR="005B1FF1">
        <w:tab/>
      </w:r>
      <w:r w:rsidR="005B1FF1">
        <w:tab/>
      </w:r>
    </w:p>
    <w:p w:rsidR="00C73F77" w:rsidRDefault="00C73F77" w:rsidP="00C73F77"/>
    <w:p w:rsidR="00C73F77" w:rsidRDefault="00C73F77" w:rsidP="00C73F77"/>
    <w:p w:rsidR="00DA4BA0" w:rsidRDefault="005B1FF1" w:rsidP="00C73F77">
      <w:r>
        <w:tab/>
      </w:r>
    </w:p>
    <w:p w:rsidR="00DA4BA0" w:rsidRDefault="00DA4BA0" w:rsidP="00C73F77"/>
    <w:p w:rsidR="005B1FF1" w:rsidRDefault="005B1FF1" w:rsidP="00C73F77">
      <w:r>
        <w:tab/>
      </w:r>
      <w:r>
        <w:tab/>
      </w:r>
      <w:r>
        <w:tab/>
      </w:r>
      <w:r>
        <w:tab/>
      </w:r>
      <w:r>
        <w:tab/>
      </w:r>
      <w:r>
        <w:tab/>
      </w:r>
      <w:r>
        <w:tab/>
      </w:r>
      <w:r w:rsidR="00C73F77">
        <w:tab/>
      </w:r>
    </w:p>
    <w:p w:rsidR="00DA4BA0" w:rsidRDefault="00DA4BA0" w:rsidP="00DA4BA0">
      <w:pPr>
        <w:ind w:left="720" w:hanging="720"/>
      </w:pPr>
      <w:r>
        <w:t>(b)</w:t>
      </w:r>
      <w:r>
        <w:tab/>
      </w:r>
      <w:r w:rsidR="005B1FF1">
        <w:t xml:space="preserve">The probability distribution of </w:t>
      </w:r>
      <w:r w:rsidR="005B1FF1" w:rsidRPr="00DA4BA0">
        <w:rPr>
          <w:i/>
        </w:rPr>
        <w:t>x</w:t>
      </w:r>
      <w:r>
        <w:t xml:space="preserve"> where random variable, X </w:t>
      </w:r>
      <w:r w:rsidR="005B1FF1">
        <w:t>is the sum of the uppermost numbers when two fair die are rolled is tabulated below.</w:t>
      </w:r>
      <w:r w:rsidR="00D6131E">
        <w:t xml:space="preserve"> </w:t>
      </w:r>
    </w:p>
    <w:tbl>
      <w:tblPr>
        <w:tblStyle w:val="TableGrid"/>
        <w:tblW w:w="8387" w:type="dxa"/>
        <w:tblInd w:w="720" w:type="dxa"/>
        <w:tblLook w:val="04A0" w:firstRow="1" w:lastRow="0" w:firstColumn="1" w:lastColumn="0" w:noHBand="0" w:noVBand="1"/>
      </w:tblPr>
      <w:tblGrid>
        <w:gridCol w:w="937"/>
        <w:gridCol w:w="678"/>
        <w:gridCol w:w="678"/>
        <w:gridCol w:w="678"/>
        <w:gridCol w:w="677"/>
        <w:gridCol w:w="677"/>
        <w:gridCol w:w="677"/>
        <w:gridCol w:w="677"/>
        <w:gridCol w:w="677"/>
        <w:gridCol w:w="677"/>
        <w:gridCol w:w="677"/>
        <w:gridCol w:w="677"/>
      </w:tblGrid>
      <w:tr w:rsidR="00DA4BA0" w:rsidTr="00DA4BA0">
        <w:trPr>
          <w:trHeight w:val="20"/>
        </w:trPr>
        <w:tc>
          <w:tcPr>
            <w:tcW w:w="907" w:type="dxa"/>
          </w:tcPr>
          <w:p w:rsidR="00DA4BA0" w:rsidRDefault="00DA4BA0" w:rsidP="00DA4BA0">
            <w:pPr>
              <w:jc w:val="center"/>
            </w:pPr>
            <w:r>
              <w:tab/>
            </w:r>
          </w:p>
          <w:p w:rsidR="00DA4BA0" w:rsidRPr="00DA4BA0" w:rsidRDefault="00DA4BA0" w:rsidP="00DA4BA0">
            <w:pPr>
              <w:jc w:val="center"/>
              <w:rPr>
                <w:i/>
              </w:rPr>
            </w:pPr>
            <w:r w:rsidRPr="00DA4BA0">
              <w:rPr>
                <w:i/>
              </w:rPr>
              <w:t>x</w:t>
            </w:r>
          </w:p>
          <w:p w:rsidR="00DA4BA0" w:rsidRDefault="00DA4BA0" w:rsidP="00DA4BA0">
            <w:pPr>
              <w:jc w:val="center"/>
            </w:pPr>
          </w:p>
        </w:tc>
        <w:tc>
          <w:tcPr>
            <w:tcW w:w="680" w:type="dxa"/>
          </w:tcPr>
          <w:p w:rsidR="00DA4BA0" w:rsidRDefault="00DA4BA0" w:rsidP="00DA4BA0">
            <w:pPr>
              <w:jc w:val="center"/>
            </w:pPr>
          </w:p>
          <w:p w:rsidR="00DA4BA0" w:rsidRDefault="00DA4BA0" w:rsidP="00DA4BA0">
            <w:pPr>
              <w:jc w:val="center"/>
            </w:pPr>
            <w:r>
              <w:t>2</w:t>
            </w:r>
          </w:p>
        </w:tc>
        <w:tc>
          <w:tcPr>
            <w:tcW w:w="680" w:type="dxa"/>
          </w:tcPr>
          <w:p w:rsidR="00DA4BA0" w:rsidRDefault="00DA4BA0" w:rsidP="00DA4BA0">
            <w:pPr>
              <w:jc w:val="center"/>
            </w:pPr>
          </w:p>
          <w:p w:rsidR="00DA4BA0" w:rsidRDefault="00DA4BA0" w:rsidP="00DA4BA0">
            <w:pPr>
              <w:jc w:val="center"/>
            </w:pPr>
            <w:r>
              <w:t>3</w:t>
            </w:r>
          </w:p>
          <w:p w:rsidR="00DA4BA0" w:rsidRDefault="00DA4BA0" w:rsidP="00DA4BA0">
            <w:pPr>
              <w:jc w:val="center"/>
            </w:pPr>
          </w:p>
        </w:tc>
        <w:tc>
          <w:tcPr>
            <w:tcW w:w="680" w:type="dxa"/>
          </w:tcPr>
          <w:p w:rsidR="00DA4BA0" w:rsidRDefault="00DA4BA0" w:rsidP="00DA4BA0">
            <w:pPr>
              <w:jc w:val="center"/>
            </w:pPr>
          </w:p>
          <w:p w:rsidR="00DA4BA0" w:rsidRDefault="00DA4BA0" w:rsidP="00DA4BA0">
            <w:pPr>
              <w:jc w:val="center"/>
            </w:pPr>
            <w:r>
              <w:t>4</w:t>
            </w:r>
          </w:p>
        </w:tc>
        <w:tc>
          <w:tcPr>
            <w:tcW w:w="680" w:type="dxa"/>
          </w:tcPr>
          <w:p w:rsidR="00DA4BA0" w:rsidRDefault="00DA4BA0" w:rsidP="00DA4BA0">
            <w:pPr>
              <w:jc w:val="center"/>
            </w:pPr>
          </w:p>
          <w:p w:rsidR="00DA4BA0" w:rsidRDefault="00DA4BA0" w:rsidP="00DA4BA0">
            <w:pPr>
              <w:jc w:val="center"/>
            </w:pPr>
            <w:r>
              <w:t>5</w:t>
            </w:r>
          </w:p>
          <w:p w:rsidR="00DA4BA0" w:rsidRDefault="00DA4BA0" w:rsidP="00DA4BA0">
            <w:pPr>
              <w:jc w:val="center"/>
            </w:pPr>
          </w:p>
        </w:tc>
        <w:tc>
          <w:tcPr>
            <w:tcW w:w="680" w:type="dxa"/>
          </w:tcPr>
          <w:p w:rsidR="00DA4BA0" w:rsidRDefault="00DA4BA0" w:rsidP="00DA4BA0">
            <w:pPr>
              <w:jc w:val="center"/>
            </w:pPr>
          </w:p>
          <w:p w:rsidR="00DA4BA0" w:rsidRDefault="00DA4BA0" w:rsidP="00DA4BA0">
            <w:pPr>
              <w:jc w:val="center"/>
            </w:pPr>
            <w:r>
              <w:t>6</w:t>
            </w:r>
          </w:p>
        </w:tc>
        <w:tc>
          <w:tcPr>
            <w:tcW w:w="680" w:type="dxa"/>
          </w:tcPr>
          <w:p w:rsidR="00DA4BA0" w:rsidRDefault="00DA4BA0" w:rsidP="00DA4BA0">
            <w:pPr>
              <w:jc w:val="center"/>
            </w:pPr>
          </w:p>
          <w:p w:rsidR="00DA4BA0" w:rsidRDefault="00DA4BA0" w:rsidP="00DA4BA0">
            <w:pPr>
              <w:jc w:val="center"/>
            </w:pPr>
            <w:r>
              <w:t>7</w:t>
            </w:r>
          </w:p>
        </w:tc>
        <w:tc>
          <w:tcPr>
            <w:tcW w:w="680" w:type="dxa"/>
          </w:tcPr>
          <w:p w:rsidR="00DA4BA0" w:rsidRDefault="00DA4BA0" w:rsidP="00DA4BA0">
            <w:pPr>
              <w:jc w:val="center"/>
            </w:pPr>
          </w:p>
          <w:p w:rsidR="00DA4BA0" w:rsidRDefault="00DA4BA0" w:rsidP="00DA4BA0">
            <w:pPr>
              <w:jc w:val="center"/>
            </w:pPr>
            <w:r>
              <w:t>8</w:t>
            </w:r>
          </w:p>
        </w:tc>
        <w:tc>
          <w:tcPr>
            <w:tcW w:w="680" w:type="dxa"/>
          </w:tcPr>
          <w:p w:rsidR="00DA4BA0" w:rsidRDefault="00DA4BA0" w:rsidP="00DA4BA0">
            <w:pPr>
              <w:jc w:val="center"/>
            </w:pPr>
          </w:p>
          <w:p w:rsidR="00DA4BA0" w:rsidRDefault="00DA4BA0" w:rsidP="00DA4BA0">
            <w:pPr>
              <w:jc w:val="center"/>
            </w:pPr>
            <w:r>
              <w:t>9</w:t>
            </w:r>
          </w:p>
        </w:tc>
        <w:tc>
          <w:tcPr>
            <w:tcW w:w="680" w:type="dxa"/>
          </w:tcPr>
          <w:p w:rsidR="00DA4BA0" w:rsidRDefault="00DA4BA0" w:rsidP="00DA4BA0">
            <w:pPr>
              <w:jc w:val="center"/>
            </w:pPr>
          </w:p>
          <w:p w:rsidR="00DA4BA0" w:rsidRDefault="00DA4BA0" w:rsidP="00DA4BA0">
            <w:pPr>
              <w:jc w:val="center"/>
            </w:pPr>
            <w:r>
              <w:t>10</w:t>
            </w:r>
          </w:p>
        </w:tc>
        <w:tc>
          <w:tcPr>
            <w:tcW w:w="680" w:type="dxa"/>
          </w:tcPr>
          <w:p w:rsidR="00DA4BA0" w:rsidRDefault="00DA4BA0" w:rsidP="00DA4BA0">
            <w:pPr>
              <w:jc w:val="center"/>
            </w:pPr>
          </w:p>
          <w:p w:rsidR="00DA4BA0" w:rsidRDefault="00DA4BA0" w:rsidP="00DA4BA0">
            <w:pPr>
              <w:jc w:val="center"/>
            </w:pPr>
            <w:r>
              <w:t>11</w:t>
            </w:r>
          </w:p>
        </w:tc>
        <w:tc>
          <w:tcPr>
            <w:tcW w:w="680" w:type="dxa"/>
          </w:tcPr>
          <w:p w:rsidR="00DA4BA0" w:rsidRDefault="00DA4BA0" w:rsidP="00DA4BA0">
            <w:pPr>
              <w:jc w:val="center"/>
            </w:pPr>
          </w:p>
          <w:p w:rsidR="00DA4BA0" w:rsidRDefault="00DA4BA0" w:rsidP="00DA4BA0">
            <w:pPr>
              <w:jc w:val="center"/>
            </w:pPr>
            <w:r>
              <w:t>12</w:t>
            </w:r>
          </w:p>
        </w:tc>
      </w:tr>
      <w:tr w:rsidR="00DA4BA0" w:rsidTr="00DA4BA0">
        <w:trPr>
          <w:trHeight w:val="482"/>
        </w:trPr>
        <w:tc>
          <w:tcPr>
            <w:tcW w:w="907" w:type="dxa"/>
          </w:tcPr>
          <w:p w:rsidR="00DA4BA0" w:rsidRDefault="00DA4BA0" w:rsidP="00DA4BA0">
            <w:pPr>
              <w:jc w:val="center"/>
            </w:pPr>
            <w:r>
              <w:t>P(X=</w:t>
            </w:r>
            <w:r w:rsidRPr="00DA4BA0">
              <w:rPr>
                <w:i/>
              </w:rPr>
              <w:t>x</w:t>
            </w:r>
            <w:r>
              <w:t>)</w:t>
            </w:r>
          </w:p>
        </w:tc>
        <w:tc>
          <w:tcPr>
            <w:tcW w:w="680" w:type="dxa"/>
          </w:tcPr>
          <w:p w:rsidR="00DA4BA0" w:rsidRDefault="00DA4BA0" w:rsidP="00DA4BA0">
            <w:pPr>
              <w:jc w:val="center"/>
            </w:pPr>
            <w:r w:rsidRPr="00266C40">
              <w:rPr>
                <w:position w:val="-24"/>
              </w:rPr>
              <w:object w:dxaOrig="340" w:dyaOrig="620">
                <v:shape id="_x0000_i1035" type="#_x0000_t75" style="width:17.25pt;height:30.75pt" o:ole="">
                  <v:imagedata r:id="rId29" o:title=""/>
                </v:shape>
                <o:OLEObject Type="Embed" ProgID="Equation.DSMT4" ShapeID="_x0000_i1035" DrawAspect="Content" ObjectID="_1396372308" r:id="rId30"/>
              </w:object>
            </w:r>
          </w:p>
        </w:tc>
        <w:tc>
          <w:tcPr>
            <w:tcW w:w="680" w:type="dxa"/>
          </w:tcPr>
          <w:p w:rsidR="00DA4BA0" w:rsidRDefault="00DA4BA0" w:rsidP="00DA4BA0">
            <w:pPr>
              <w:jc w:val="center"/>
            </w:pPr>
            <w:r w:rsidRPr="00266C40">
              <w:rPr>
                <w:position w:val="-24"/>
              </w:rPr>
              <w:object w:dxaOrig="340" w:dyaOrig="620">
                <v:shape id="_x0000_i1036" type="#_x0000_t75" style="width:17.25pt;height:30.75pt" o:ole="">
                  <v:imagedata r:id="rId31" o:title=""/>
                </v:shape>
                <o:OLEObject Type="Embed" ProgID="Equation.DSMT4" ShapeID="_x0000_i1036" DrawAspect="Content" ObjectID="_1396372309" r:id="rId32"/>
              </w:object>
            </w:r>
          </w:p>
        </w:tc>
        <w:tc>
          <w:tcPr>
            <w:tcW w:w="680" w:type="dxa"/>
          </w:tcPr>
          <w:p w:rsidR="00DA4BA0" w:rsidRDefault="00DA4BA0" w:rsidP="00DA4BA0">
            <w:pPr>
              <w:jc w:val="center"/>
            </w:pPr>
            <w:r w:rsidRPr="00266C40">
              <w:rPr>
                <w:position w:val="-24"/>
              </w:rPr>
              <w:object w:dxaOrig="340" w:dyaOrig="620">
                <v:shape id="_x0000_i1037" type="#_x0000_t75" style="width:17.25pt;height:30.75pt" o:ole="">
                  <v:imagedata r:id="rId33" o:title=""/>
                </v:shape>
                <o:OLEObject Type="Embed" ProgID="Equation.DSMT4" ShapeID="_x0000_i1037" DrawAspect="Content" ObjectID="_1396372310" r:id="rId34"/>
              </w:object>
            </w:r>
          </w:p>
        </w:tc>
        <w:tc>
          <w:tcPr>
            <w:tcW w:w="680" w:type="dxa"/>
          </w:tcPr>
          <w:p w:rsidR="00DA4BA0" w:rsidRDefault="00DA4BA0" w:rsidP="00DA4BA0">
            <w:pPr>
              <w:jc w:val="center"/>
            </w:pPr>
            <w:r w:rsidRPr="00266C40">
              <w:rPr>
                <w:position w:val="-24"/>
              </w:rPr>
              <w:object w:dxaOrig="340" w:dyaOrig="620">
                <v:shape id="_x0000_i1038" type="#_x0000_t75" style="width:17.25pt;height:30.75pt" o:ole="">
                  <v:imagedata r:id="rId35" o:title=""/>
                </v:shape>
                <o:OLEObject Type="Embed" ProgID="Equation.DSMT4" ShapeID="_x0000_i1038" DrawAspect="Content" ObjectID="_1396372311" r:id="rId36"/>
              </w:object>
            </w:r>
          </w:p>
        </w:tc>
        <w:tc>
          <w:tcPr>
            <w:tcW w:w="680" w:type="dxa"/>
          </w:tcPr>
          <w:p w:rsidR="00DA4BA0" w:rsidRDefault="00DA4BA0" w:rsidP="00DA4BA0">
            <w:pPr>
              <w:jc w:val="center"/>
            </w:pPr>
            <w:r w:rsidRPr="00266C40">
              <w:rPr>
                <w:position w:val="-24"/>
              </w:rPr>
              <w:object w:dxaOrig="340" w:dyaOrig="620">
                <v:shape id="_x0000_i1039" type="#_x0000_t75" style="width:17.25pt;height:30.75pt" o:ole="">
                  <v:imagedata r:id="rId37" o:title=""/>
                </v:shape>
                <o:OLEObject Type="Embed" ProgID="Equation.DSMT4" ShapeID="_x0000_i1039" DrawAspect="Content" ObjectID="_1396372312" r:id="rId38"/>
              </w:object>
            </w:r>
          </w:p>
        </w:tc>
        <w:tc>
          <w:tcPr>
            <w:tcW w:w="680" w:type="dxa"/>
          </w:tcPr>
          <w:p w:rsidR="00DA4BA0" w:rsidRDefault="00DA4BA0" w:rsidP="00DA4BA0">
            <w:pPr>
              <w:jc w:val="center"/>
            </w:pPr>
            <w:r w:rsidRPr="00266C40">
              <w:rPr>
                <w:position w:val="-24"/>
              </w:rPr>
              <w:object w:dxaOrig="340" w:dyaOrig="620">
                <v:shape id="_x0000_i1040" type="#_x0000_t75" style="width:17.25pt;height:30.75pt" o:ole="">
                  <v:imagedata r:id="rId39" o:title=""/>
                </v:shape>
                <o:OLEObject Type="Embed" ProgID="Equation.DSMT4" ShapeID="_x0000_i1040" DrawAspect="Content" ObjectID="_1396372313" r:id="rId40"/>
              </w:object>
            </w:r>
          </w:p>
        </w:tc>
        <w:tc>
          <w:tcPr>
            <w:tcW w:w="680" w:type="dxa"/>
          </w:tcPr>
          <w:p w:rsidR="00DA4BA0" w:rsidRDefault="00DA4BA0" w:rsidP="00DA4BA0">
            <w:pPr>
              <w:jc w:val="center"/>
            </w:pPr>
            <w:r w:rsidRPr="00266C40">
              <w:rPr>
                <w:position w:val="-24"/>
              </w:rPr>
              <w:object w:dxaOrig="340" w:dyaOrig="620">
                <v:shape id="_x0000_i1041" type="#_x0000_t75" style="width:17.25pt;height:30.75pt" o:ole="">
                  <v:imagedata r:id="rId41" o:title=""/>
                </v:shape>
                <o:OLEObject Type="Embed" ProgID="Equation.DSMT4" ShapeID="_x0000_i1041" DrawAspect="Content" ObjectID="_1396372314" r:id="rId42"/>
              </w:object>
            </w:r>
          </w:p>
        </w:tc>
        <w:tc>
          <w:tcPr>
            <w:tcW w:w="680" w:type="dxa"/>
          </w:tcPr>
          <w:p w:rsidR="00DA4BA0" w:rsidRDefault="00DA4BA0" w:rsidP="00DA4BA0">
            <w:pPr>
              <w:jc w:val="center"/>
            </w:pPr>
            <w:r w:rsidRPr="00266C40">
              <w:rPr>
                <w:position w:val="-24"/>
              </w:rPr>
              <w:object w:dxaOrig="340" w:dyaOrig="620">
                <v:shape id="_x0000_i1042" type="#_x0000_t75" style="width:17.25pt;height:30.75pt" o:ole="">
                  <v:imagedata r:id="rId43" o:title=""/>
                </v:shape>
                <o:OLEObject Type="Embed" ProgID="Equation.DSMT4" ShapeID="_x0000_i1042" DrawAspect="Content" ObjectID="_1396372315" r:id="rId44"/>
              </w:object>
            </w:r>
          </w:p>
        </w:tc>
        <w:tc>
          <w:tcPr>
            <w:tcW w:w="680" w:type="dxa"/>
          </w:tcPr>
          <w:p w:rsidR="00DA4BA0" w:rsidRDefault="00DA4BA0" w:rsidP="00DA4BA0">
            <w:pPr>
              <w:jc w:val="center"/>
            </w:pPr>
            <w:r w:rsidRPr="00266C40">
              <w:rPr>
                <w:position w:val="-24"/>
              </w:rPr>
              <w:object w:dxaOrig="340" w:dyaOrig="620">
                <v:shape id="_x0000_i1043" type="#_x0000_t75" style="width:17.25pt;height:30.75pt" o:ole="">
                  <v:imagedata r:id="rId45" o:title=""/>
                </v:shape>
                <o:OLEObject Type="Embed" ProgID="Equation.DSMT4" ShapeID="_x0000_i1043" DrawAspect="Content" ObjectID="_1396372316" r:id="rId46"/>
              </w:object>
            </w:r>
          </w:p>
        </w:tc>
        <w:tc>
          <w:tcPr>
            <w:tcW w:w="680" w:type="dxa"/>
          </w:tcPr>
          <w:p w:rsidR="00DA4BA0" w:rsidRDefault="00DA4BA0" w:rsidP="00DA4BA0">
            <w:pPr>
              <w:jc w:val="center"/>
            </w:pPr>
            <w:r w:rsidRPr="00266C40">
              <w:rPr>
                <w:position w:val="-24"/>
              </w:rPr>
              <w:object w:dxaOrig="340" w:dyaOrig="620">
                <v:shape id="_x0000_i1044" type="#_x0000_t75" style="width:17.25pt;height:30.75pt" o:ole="">
                  <v:imagedata r:id="rId47" o:title=""/>
                </v:shape>
                <o:OLEObject Type="Embed" ProgID="Equation.DSMT4" ShapeID="_x0000_i1044" DrawAspect="Content" ObjectID="_1396372317" r:id="rId48"/>
              </w:object>
            </w:r>
          </w:p>
        </w:tc>
        <w:tc>
          <w:tcPr>
            <w:tcW w:w="680" w:type="dxa"/>
          </w:tcPr>
          <w:p w:rsidR="00DA4BA0" w:rsidRDefault="00DA4BA0" w:rsidP="00DA4BA0">
            <w:pPr>
              <w:jc w:val="center"/>
            </w:pPr>
            <w:r w:rsidRPr="00266C40">
              <w:rPr>
                <w:position w:val="-24"/>
              </w:rPr>
              <w:object w:dxaOrig="340" w:dyaOrig="620">
                <v:shape id="_x0000_i1045" type="#_x0000_t75" style="width:17.25pt;height:30.75pt" o:ole="">
                  <v:imagedata r:id="rId49" o:title=""/>
                </v:shape>
                <o:OLEObject Type="Embed" ProgID="Equation.DSMT4" ShapeID="_x0000_i1045" DrawAspect="Content" ObjectID="_1396372318" r:id="rId50"/>
              </w:object>
            </w:r>
          </w:p>
        </w:tc>
      </w:tr>
    </w:tbl>
    <w:p w:rsidR="00DA4BA0" w:rsidRDefault="00DA4BA0" w:rsidP="00DA4BA0">
      <w:pPr>
        <w:ind w:left="720" w:hanging="720"/>
        <w:jc w:val="center"/>
      </w:pPr>
    </w:p>
    <w:p w:rsidR="00D6131E" w:rsidRDefault="00D6131E" w:rsidP="00DA4BA0">
      <w:pPr>
        <w:ind w:left="720"/>
      </w:pPr>
      <w:r>
        <w:t>Find</w:t>
      </w:r>
    </w:p>
    <w:p w:rsidR="00D6131E" w:rsidRDefault="00DA4BA0" w:rsidP="00D6131E">
      <w:pPr>
        <w:pStyle w:val="ListParagraph"/>
        <w:numPr>
          <w:ilvl w:val="0"/>
          <w:numId w:val="6"/>
        </w:numPr>
        <w:spacing w:before="240"/>
      </w:pPr>
      <w:r w:rsidRPr="00266C40">
        <w:rPr>
          <w:position w:val="-10"/>
        </w:rPr>
        <w:object w:dxaOrig="960" w:dyaOrig="320">
          <v:shape id="_x0000_i1046" type="#_x0000_t75" style="width:48pt;height:15.75pt" o:ole="">
            <v:imagedata r:id="rId51" o:title=""/>
          </v:shape>
          <o:OLEObject Type="Embed" ProgID="Equation.DSMT4" ShapeID="_x0000_i1046" DrawAspect="Content" ObjectID="_1396372319" r:id="rId52"/>
        </w:object>
      </w:r>
      <w:r w:rsidR="00D6131E">
        <w:tab/>
      </w:r>
      <w:r w:rsidR="00D6131E">
        <w:tab/>
      </w:r>
      <w:r w:rsidR="00D6131E">
        <w:tab/>
      </w:r>
      <w:r w:rsidR="00D6131E">
        <w:tab/>
      </w:r>
      <w:r w:rsidR="00D6131E">
        <w:tab/>
      </w:r>
      <w:r w:rsidR="00D6131E">
        <w:tab/>
      </w:r>
      <w:r w:rsidR="00D6131E">
        <w:tab/>
      </w:r>
      <w:r>
        <w:tab/>
      </w:r>
      <w:r w:rsidR="00D6131E">
        <w:t>(2)</w:t>
      </w:r>
    </w:p>
    <w:p w:rsidR="00DA4BA0" w:rsidRDefault="00DA4BA0" w:rsidP="00DA4BA0">
      <w:pPr>
        <w:spacing w:before="240"/>
      </w:pPr>
    </w:p>
    <w:p w:rsidR="00D6131E" w:rsidRDefault="00DA4BA0" w:rsidP="00D6131E">
      <w:pPr>
        <w:pStyle w:val="ListParagraph"/>
        <w:numPr>
          <w:ilvl w:val="0"/>
          <w:numId w:val="6"/>
        </w:numPr>
        <w:spacing w:before="240"/>
      </w:pPr>
      <w:r w:rsidRPr="00266C40">
        <w:rPr>
          <w:position w:val="-16"/>
        </w:rPr>
        <w:object w:dxaOrig="1719" w:dyaOrig="440">
          <v:shape id="_x0000_i1047" type="#_x0000_t75" style="width:86.25pt;height:21.75pt" o:ole="">
            <v:imagedata r:id="rId53" o:title=""/>
          </v:shape>
          <o:OLEObject Type="Embed" ProgID="Equation.DSMT4" ShapeID="_x0000_i1047" DrawAspect="Content" ObjectID="_1396372320" r:id="rId54"/>
        </w:object>
      </w:r>
      <w:r w:rsidR="00D6131E">
        <w:tab/>
      </w:r>
      <w:r w:rsidR="00D6131E">
        <w:tab/>
      </w:r>
      <w:r w:rsidR="00D6131E">
        <w:tab/>
      </w:r>
      <w:r w:rsidR="00D6131E">
        <w:tab/>
      </w:r>
      <w:r w:rsidR="00D6131E">
        <w:tab/>
      </w:r>
      <w:r w:rsidR="00D6131E">
        <w:tab/>
      </w:r>
      <w:r>
        <w:tab/>
      </w:r>
      <w:r w:rsidR="000D2BB3">
        <w:t>(2</w:t>
      </w:r>
      <w:r w:rsidR="00D6131E">
        <w:t>)</w:t>
      </w:r>
    </w:p>
    <w:p w:rsidR="00DA4BA0" w:rsidRDefault="00DA4BA0" w:rsidP="00DA4BA0">
      <w:pPr>
        <w:spacing w:before="240"/>
      </w:pPr>
    </w:p>
    <w:p w:rsidR="00DA4BA0" w:rsidRDefault="00DA4BA0" w:rsidP="00DA4BA0">
      <w:pPr>
        <w:spacing w:before="240"/>
      </w:pPr>
    </w:p>
    <w:p w:rsidR="00D6131E" w:rsidRDefault="00D6131E" w:rsidP="00431B62">
      <w:pPr>
        <w:pStyle w:val="ListParagraph"/>
        <w:numPr>
          <w:ilvl w:val="0"/>
          <w:numId w:val="6"/>
        </w:numPr>
      </w:pPr>
      <w:r>
        <w:t xml:space="preserve">If event A is </w:t>
      </w:r>
      <w:r w:rsidR="00431B62" w:rsidRPr="00266C40">
        <w:rPr>
          <w:position w:val="-6"/>
        </w:rPr>
        <w:object w:dxaOrig="620" w:dyaOrig="279">
          <v:shape id="_x0000_i1048" type="#_x0000_t75" style="width:30.75pt;height:14.25pt" o:ole="">
            <v:imagedata r:id="rId55" o:title=""/>
          </v:shape>
          <o:OLEObject Type="Embed" ProgID="Equation.DSMT4" ShapeID="_x0000_i1048" DrawAspect="Content" ObjectID="_1396372321" r:id="rId56"/>
        </w:object>
      </w:r>
      <w:r>
        <w:t xml:space="preserve"> and event B is</w:t>
      </w:r>
      <w:r w:rsidR="00431B62" w:rsidRPr="00266C40">
        <w:rPr>
          <w:position w:val="-6"/>
        </w:rPr>
        <w:object w:dxaOrig="740" w:dyaOrig="279">
          <v:shape id="_x0000_i1049" type="#_x0000_t75" style="width:36.75pt;height:14.25pt" o:ole="">
            <v:imagedata r:id="rId57" o:title=""/>
          </v:shape>
          <o:OLEObject Type="Embed" ProgID="Equation.DSMT4" ShapeID="_x0000_i1049" DrawAspect="Content" ObjectID="_1396372322" r:id="rId58"/>
        </w:object>
      </w:r>
      <w:r>
        <w:t>, are these two events independent? Justify your answer.</w:t>
      </w:r>
      <w:r>
        <w:tab/>
      </w:r>
      <w:r w:rsidR="00431B62">
        <w:tab/>
      </w:r>
      <w:r w:rsidR="00431B62">
        <w:tab/>
      </w:r>
      <w:r w:rsidR="00431B62">
        <w:tab/>
      </w:r>
      <w:r w:rsidR="00431B62">
        <w:tab/>
      </w:r>
      <w:r w:rsidR="00431B62">
        <w:tab/>
      </w:r>
      <w:r w:rsidR="00431B62">
        <w:tab/>
        <w:t>(4)</w:t>
      </w:r>
      <w:r>
        <w:tab/>
      </w:r>
      <w:r>
        <w:tab/>
      </w:r>
      <w:r>
        <w:tab/>
      </w:r>
      <w:r>
        <w:tab/>
      </w:r>
      <w:r>
        <w:tab/>
      </w:r>
      <w:r>
        <w:tab/>
      </w:r>
      <w:r>
        <w:tab/>
      </w:r>
      <w:r>
        <w:tab/>
      </w:r>
    </w:p>
    <w:p w:rsidR="00A2637D" w:rsidRDefault="00A2637D">
      <w:pPr>
        <w:rPr>
          <w:b/>
        </w:rPr>
      </w:pPr>
      <w:r>
        <w:rPr>
          <w:b/>
        </w:rPr>
        <w:br w:type="page"/>
      </w:r>
    </w:p>
    <w:p w:rsidR="00A2637D" w:rsidRDefault="00A2637D" w:rsidP="00A2637D">
      <w:pPr>
        <w:rPr>
          <w:b/>
        </w:rPr>
      </w:pPr>
      <w:r>
        <w:rPr>
          <w:b/>
        </w:rPr>
        <w:lastRenderedPageBreak/>
        <w:t>Question 10</w:t>
      </w:r>
      <w:r w:rsidR="00721BE0">
        <w:rPr>
          <w:b/>
        </w:rPr>
        <w:tab/>
      </w:r>
      <w:r w:rsidR="00721BE0">
        <w:rPr>
          <w:b/>
        </w:rPr>
        <w:tab/>
      </w:r>
      <w:r w:rsidR="00721BE0">
        <w:rPr>
          <w:b/>
        </w:rPr>
        <w:tab/>
      </w:r>
      <w:r w:rsidR="00721BE0">
        <w:rPr>
          <w:b/>
        </w:rPr>
        <w:tab/>
      </w:r>
      <w:r w:rsidR="00721BE0">
        <w:rPr>
          <w:b/>
        </w:rPr>
        <w:tab/>
      </w:r>
      <w:r w:rsidR="00721BE0">
        <w:rPr>
          <w:b/>
        </w:rPr>
        <w:tab/>
      </w:r>
      <w:r w:rsidR="00721BE0">
        <w:rPr>
          <w:b/>
        </w:rPr>
        <w:tab/>
      </w:r>
      <w:r w:rsidR="00721BE0">
        <w:rPr>
          <w:b/>
        </w:rPr>
        <w:tab/>
      </w:r>
      <w:r w:rsidR="00721BE0">
        <w:rPr>
          <w:b/>
        </w:rPr>
        <w:tab/>
      </w:r>
      <w:r w:rsidR="00721BE0">
        <w:rPr>
          <w:b/>
        </w:rPr>
        <w:tab/>
        <w:t>(7 marks)</w:t>
      </w:r>
    </w:p>
    <w:p w:rsidR="00A2637D" w:rsidRDefault="00721BE0" w:rsidP="00721BE0">
      <w:r>
        <w:t>(a)</w:t>
      </w:r>
      <w:r w:rsidR="009546CB">
        <w:tab/>
      </w:r>
      <w:r w:rsidR="00A2637D">
        <w:t xml:space="preserve">The function </w:t>
      </w:r>
      <w:r w:rsidR="00A2637D" w:rsidRPr="00721BE0">
        <w:rPr>
          <w:i/>
        </w:rPr>
        <w:t>f(x)</w:t>
      </w:r>
      <w:r w:rsidR="00A2637D">
        <w:t xml:space="preserve"> is differentiable for all </w:t>
      </w:r>
      <w:r w:rsidR="00A2637D" w:rsidRPr="006C54EA">
        <w:rPr>
          <w:position w:val="-6"/>
        </w:rPr>
        <w:object w:dxaOrig="480" w:dyaOrig="279">
          <v:shape id="_x0000_i1050" type="#_x0000_t75" style="width:24pt;height:14.25pt" o:ole="">
            <v:imagedata r:id="rId59" o:title=""/>
          </v:shape>
          <o:OLEObject Type="Embed" ProgID="Equation.DSMT4" ShapeID="_x0000_i1050" DrawAspect="Content" ObjectID="_1396372323" r:id="rId60"/>
        </w:object>
      </w:r>
      <w:r w:rsidR="00A2637D">
        <w:t xml:space="preserve"> and satisfies the conditions</w:t>
      </w:r>
    </w:p>
    <w:p w:rsidR="00A2637D" w:rsidRDefault="00721BE0" w:rsidP="00721BE0">
      <w:pPr>
        <w:ind w:firstLine="720"/>
        <w:rPr>
          <w:i/>
        </w:rPr>
      </w:pPr>
      <w:r>
        <w:rPr>
          <w:i/>
        </w:rPr>
        <w:t>f’</w:t>
      </w:r>
      <w:r w:rsidR="00A2637D">
        <w:rPr>
          <w:i/>
        </w:rPr>
        <w:t>(x)</w:t>
      </w:r>
      <w:r>
        <w:rPr>
          <w:i/>
        </w:rPr>
        <w:t xml:space="preserve"> </w:t>
      </w:r>
      <w:r w:rsidR="00A2637D">
        <w:t>&lt;</w:t>
      </w:r>
      <w:r>
        <w:t xml:space="preserve"> </w:t>
      </w:r>
      <w:r w:rsidR="00A2637D">
        <w:t xml:space="preserve">0 where </w:t>
      </w:r>
      <w:r w:rsidR="00A2637D">
        <w:rPr>
          <w:i/>
        </w:rPr>
        <w:t>x</w:t>
      </w:r>
      <w:r>
        <w:rPr>
          <w:i/>
        </w:rPr>
        <w:t xml:space="preserve"> </w:t>
      </w:r>
      <w:r w:rsidR="00A2637D">
        <w:rPr>
          <w:i/>
        </w:rPr>
        <w:t>&lt;</w:t>
      </w:r>
      <w:r>
        <w:rPr>
          <w:i/>
        </w:rPr>
        <w:t xml:space="preserve"> </w:t>
      </w:r>
      <w:r w:rsidR="00A2637D">
        <w:rPr>
          <w:i/>
        </w:rPr>
        <w:t>2</w:t>
      </w:r>
    </w:p>
    <w:p w:rsidR="00A2637D" w:rsidRDefault="00A2637D" w:rsidP="00721BE0">
      <w:pPr>
        <w:ind w:firstLine="720"/>
        <w:rPr>
          <w:i/>
        </w:rPr>
      </w:pPr>
      <w:r>
        <w:rPr>
          <w:i/>
        </w:rPr>
        <w:t>f</w:t>
      </w:r>
      <w:r w:rsidR="00721BE0">
        <w:rPr>
          <w:i/>
        </w:rPr>
        <w:t>’</w:t>
      </w:r>
      <w:r>
        <w:rPr>
          <w:i/>
        </w:rPr>
        <w:t>(x)</w:t>
      </w:r>
      <w:r w:rsidR="00721BE0">
        <w:rPr>
          <w:i/>
        </w:rPr>
        <w:t xml:space="preserve"> </w:t>
      </w:r>
      <w:r>
        <w:rPr>
          <w:i/>
        </w:rPr>
        <w:t>=</w:t>
      </w:r>
      <w:r w:rsidR="00721BE0">
        <w:rPr>
          <w:i/>
        </w:rPr>
        <w:t xml:space="preserve"> </w:t>
      </w:r>
      <w:r>
        <w:t>0 where</w:t>
      </w:r>
      <w:r>
        <w:rPr>
          <w:i/>
        </w:rPr>
        <w:t xml:space="preserve"> x</w:t>
      </w:r>
      <w:r w:rsidR="00721BE0">
        <w:rPr>
          <w:i/>
        </w:rPr>
        <w:t xml:space="preserve"> </w:t>
      </w:r>
      <w:r>
        <w:rPr>
          <w:i/>
        </w:rPr>
        <w:t>=</w:t>
      </w:r>
      <w:r w:rsidR="00721BE0">
        <w:rPr>
          <w:i/>
        </w:rPr>
        <w:t xml:space="preserve"> </w:t>
      </w:r>
      <w:r>
        <w:rPr>
          <w:i/>
        </w:rPr>
        <w:t>2</w:t>
      </w:r>
    </w:p>
    <w:p w:rsidR="00A2637D" w:rsidRDefault="00A2637D" w:rsidP="00721BE0">
      <w:pPr>
        <w:ind w:firstLine="720"/>
        <w:rPr>
          <w:i/>
        </w:rPr>
      </w:pPr>
      <w:r>
        <w:rPr>
          <w:i/>
        </w:rPr>
        <w:t>f</w:t>
      </w:r>
      <w:r w:rsidR="00721BE0">
        <w:rPr>
          <w:i/>
        </w:rPr>
        <w:t>’</w:t>
      </w:r>
      <w:r>
        <w:rPr>
          <w:i/>
        </w:rPr>
        <w:t>(x</w:t>
      </w:r>
      <w:r w:rsidR="00721BE0">
        <w:rPr>
          <w:i/>
        </w:rPr>
        <w:t xml:space="preserve"> </w:t>
      </w:r>
      <w:r>
        <w:rPr>
          <w:i/>
        </w:rPr>
        <w:t>)=</w:t>
      </w:r>
      <w:r w:rsidR="00721BE0">
        <w:rPr>
          <w:i/>
        </w:rPr>
        <w:t xml:space="preserve"> </w:t>
      </w:r>
      <w:r>
        <w:t xml:space="preserve">0 where </w:t>
      </w:r>
      <w:r>
        <w:rPr>
          <w:i/>
        </w:rPr>
        <w:t>x</w:t>
      </w:r>
      <w:r w:rsidR="00721BE0">
        <w:rPr>
          <w:i/>
        </w:rPr>
        <w:t xml:space="preserve"> </w:t>
      </w:r>
      <w:r>
        <w:rPr>
          <w:i/>
        </w:rPr>
        <w:t>=</w:t>
      </w:r>
      <w:r w:rsidR="00721BE0">
        <w:rPr>
          <w:i/>
        </w:rPr>
        <w:t xml:space="preserve"> </w:t>
      </w:r>
      <w:r>
        <w:rPr>
          <w:i/>
        </w:rPr>
        <w:t>4</w:t>
      </w:r>
    </w:p>
    <w:p w:rsidR="00A2637D" w:rsidRDefault="00A2637D" w:rsidP="00721BE0">
      <w:pPr>
        <w:ind w:firstLine="720"/>
        <w:rPr>
          <w:i/>
        </w:rPr>
      </w:pPr>
      <w:r>
        <w:rPr>
          <w:i/>
        </w:rPr>
        <w:t>f</w:t>
      </w:r>
      <w:r w:rsidR="00721BE0">
        <w:rPr>
          <w:i/>
        </w:rPr>
        <w:t>’</w:t>
      </w:r>
      <w:r>
        <w:rPr>
          <w:i/>
        </w:rPr>
        <w:t>(x)</w:t>
      </w:r>
      <w:r w:rsidR="00721BE0">
        <w:rPr>
          <w:i/>
        </w:rPr>
        <w:t xml:space="preserve"> </w:t>
      </w:r>
      <w:r>
        <w:rPr>
          <w:i/>
        </w:rPr>
        <w:t>&gt;</w:t>
      </w:r>
      <w:r w:rsidR="00721BE0">
        <w:rPr>
          <w:i/>
        </w:rPr>
        <w:t xml:space="preserve"> </w:t>
      </w:r>
      <w:r>
        <w:t xml:space="preserve">0 where </w:t>
      </w:r>
      <w:r>
        <w:rPr>
          <w:i/>
        </w:rPr>
        <w:t>2</w:t>
      </w:r>
      <w:r w:rsidR="00721BE0">
        <w:rPr>
          <w:i/>
        </w:rPr>
        <w:t xml:space="preserve"> </w:t>
      </w:r>
      <w:r>
        <w:rPr>
          <w:i/>
        </w:rPr>
        <w:t>&lt;</w:t>
      </w:r>
      <w:r w:rsidR="00721BE0">
        <w:rPr>
          <w:i/>
        </w:rPr>
        <w:t xml:space="preserve"> </w:t>
      </w:r>
      <w:r>
        <w:rPr>
          <w:i/>
        </w:rPr>
        <w:t>x</w:t>
      </w:r>
      <w:r w:rsidR="00721BE0">
        <w:rPr>
          <w:i/>
        </w:rPr>
        <w:t xml:space="preserve"> </w:t>
      </w:r>
      <w:r>
        <w:rPr>
          <w:i/>
        </w:rPr>
        <w:t>&lt;</w:t>
      </w:r>
      <w:r w:rsidR="00721BE0">
        <w:rPr>
          <w:i/>
        </w:rPr>
        <w:t xml:space="preserve"> </w:t>
      </w:r>
      <w:r>
        <w:rPr>
          <w:i/>
        </w:rPr>
        <w:t>4</w:t>
      </w:r>
    </w:p>
    <w:p w:rsidR="00A2637D" w:rsidRDefault="00A2637D" w:rsidP="00721BE0">
      <w:pPr>
        <w:ind w:firstLine="720"/>
        <w:rPr>
          <w:i/>
        </w:rPr>
      </w:pPr>
      <w:r>
        <w:rPr>
          <w:i/>
        </w:rPr>
        <w:t>f</w:t>
      </w:r>
      <w:r w:rsidR="00721BE0">
        <w:rPr>
          <w:i/>
        </w:rPr>
        <w:t>’</w:t>
      </w:r>
      <w:r>
        <w:rPr>
          <w:i/>
        </w:rPr>
        <w:t>(x)</w:t>
      </w:r>
      <w:r w:rsidR="00721BE0">
        <w:rPr>
          <w:i/>
        </w:rPr>
        <w:t xml:space="preserve"> </w:t>
      </w:r>
      <w:r>
        <w:rPr>
          <w:i/>
        </w:rPr>
        <w:t>&gt;</w:t>
      </w:r>
      <w:r w:rsidR="00721BE0">
        <w:rPr>
          <w:i/>
        </w:rPr>
        <w:t xml:space="preserve"> </w:t>
      </w:r>
      <w:r>
        <w:t xml:space="preserve">0 where </w:t>
      </w:r>
      <w:r>
        <w:rPr>
          <w:i/>
        </w:rPr>
        <w:t>x</w:t>
      </w:r>
      <w:r w:rsidR="00721BE0">
        <w:rPr>
          <w:i/>
        </w:rPr>
        <w:t xml:space="preserve"> </w:t>
      </w:r>
      <w:r>
        <w:rPr>
          <w:i/>
        </w:rPr>
        <w:t>&gt;</w:t>
      </w:r>
      <w:r w:rsidR="00721BE0">
        <w:rPr>
          <w:i/>
        </w:rPr>
        <w:t xml:space="preserve"> </w:t>
      </w:r>
      <w:r>
        <w:rPr>
          <w:i/>
        </w:rPr>
        <w:t>4</w:t>
      </w:r>
    </w:p>
    <w:p w:rsidR="00A2637D" w:rsidRDefault="00A2637D" w:rsidP="00A2637D">
      <w:pPr>
        <w:pStyle w:val="ListParagraph"/>
        <w:numPr>
          <w:ilvl w:val="0"/>
          <w:numId w:val="7"/>
        </w:numPr>
      </w:pPr>
      <w:r>
        <w:t xml:space="preserve">Draw a sketch of this function </w:t>
      </w:r>
      <w:r>
        <w:rPr>
          <w:i/>
        </w:rPr>
        <w:t>f(x).</w:t>
      </w:r>
      <w:r>
        <w:rPr>
          <w:i/>
        </w:rPr>
        <w:tab/>
      </w:r>
      <w:r>
        <w:rPr>
          <w:i/>
        </w:rPr>
        <w:tab/>
      </w:r>
      <w:r>
        <w:tab/>
      </w:r>
      <w:r>
        <w:tab/>
      </w:r>
      <w:r w:rsidR="00721BE0">
        <w:tab/>
      </w:r>
      <w:r>
        <w:t>(3)</w:t>
      </w:r>
    </w:p>
    <w:p w:rsidR="00721BE0" w:rsidRDefault="00721BE0" w:rsidP="00721BE0">
      <w:r>
        <w:t xml:space="preserve">           </w:t>
      </w:r>
      <w:r>
        <w:object w:dxaOrig="10600" w:dyaOrig="8780">
          <v:shape id="_x0000_i1051" type="#_x0000_t75" style="width:4in;height:237.75pt" o:ole="">
            <v:imagedata r:id="rId61" o:title=""/>
          </v:shape>
          <o:OLEObject Type="Embed" ProgID="FG3.Document" ShapeID="_x0000_i1051" DrawAspect="Content" ObjectID="_1396372324" r:id="rId62"/>
        </w:object>
      </w:r>
    </w:p>
    <w:p w:rsidR="00721BE0" w:rsidRDefault="00721BE0" w:rsidP="00721BE0"/>
    <w:p w:rsidR="00721BE0" w:rsidRDefault="00A2637D" w:rsidP="00A2637D">
      <w:pPr>
        <w:pStyle w:val="ListParagraph"/>
        <w:numPr>
          <w:ilvl w:val="0"/>
          <w:numId w:val="7"/>
        </w:numPr>
      </w:pPr>
      <w:r>
        <w:t>State whether the following statement is true or false</w:t>
      </w:r>
      <w:r w:rsidR="00E05064">
        <w:t xml:space="preserve">. </w:t>
      </w:r>
    </w:p>
    <w:p w:rsidR="00A2637D" w:rsidRDefault="009546CB" w:rsidP="00721BE0">
      <w:pPr>
        <w:pStyle w:val="ListParagraph"/>
        <w:ind w:left="1080"/>
      </w:pPr>
      <w:r>
        <w:t>“</w:t>
      </w:r>
      <w:r w:rsidR="00E05064">
        <w:t xml:space="preserve">The graph </w:t>
      </w:r>
      <w:r w:rsidR="00E05064">
        <w:rPr>
          <w:i/>
        </w:rPr>
        <w:t>f(x)</w:t>
      </w:r>
      <w:r w:rsidR="00E05064">
        <w:t xml:space="preserve"> has a stationary point of inflection where </w:t>
      </w:r>
      <w:r>
        <w:rPr>
          <w:i/>
        </w:rPr>
        <w:t>x=4”.</w:t>
      </w:r>
      <w:r w:rsidR="00721BE0">
        <w:rPr>
          <w:i/>
        </w:rPr>
        <w:tab/>
      </w:r>
      <w:r w:rsidR="00721BE0">
        <w:tab/>
        <w:t>(1)</w:t>
      </w:r>
      <w:r w:rsidR="00E05064">
        <w:rPr>
          <w:i/>
        </w:rPr>
        <w:tab/>
      </w:r>
      <w:r w:rsidR="00E05064">
        <w:rPr>
          <w:i/>
        </w:rPr>
        <w:tab/>
      </w:r>
      <w:r w:rsidR="00E05064">
        <w:tab/>
      </w:r>
      <w:r w:rsidR="00E05064">
        <w:tab/>
      </w:r>
    </w:p>
    <w:p w:rsidR="009546CB" w:rsidRDefault="009546CB">
      <w:r w:rsidRPr="009546CB">
        <w:t xml:space="preserve"> (b)</w:t>
      </w:r>
      <w:r w:rsidRPr="009546CB">
        <w:tab/>
      </w:r>
      <w:r>
        <w:t xml:space="preserve">If </w:t>
      </w:r>
      <w:r w:rsidRPr="00266C40">
        <w:rPr>
          <w:position w:val="-32"/>
        </w:rPr>
        <w:object w:dxaOrig="1340" w:dyaOrig="740">
          <v:shape id="_x0000_i1052" type="#_x0000_t75" style="width:66.75pt;height:36.75pt" o:ole="">
            <v:imagedata r:id="rId63" o:title=""/>
          </v:shape>
          <o:OLEObject Type="Embed" ProgID="Equation.DSMT4" ShapeID="_x0000_i1052" DrawAspect="Content" ObjectID="_1396372325" r:id="rId64"/>
        </w:object>
      </w:r>
      <w:r>
        <w:t xml:space="preserve">, find  </w:t>
      </w:r>
      <w:r w:rsidRPr="00266C40">
        <w:rPr>
          <w:position w:val="-32"/>
        </w:rPr>
        <w:object w:dxaOrig="1840" w:dyaOrig="740">
          <v:shape id="_x0000_i1053" type="#_x0000_t75" style="width:92.25pt;height:36.75pt" o:ole="">
            <v:imagedata r:id="rId65" o:title=""/>
          </v:shape>
          <o:OLEObject Type="Embed" ProgID="Equation.DSMT4" ShapeID="_x0000_i1053" DrawAspect="Content" ObjectID="_1396372326" r:id="rId66"/>
        </w:object>
      </w:r>
      <w:r>
        <w:tab/>
      </w:r>
      <w:r>
        <w:tab/>
      </w:r>
      <w:r>
        <w:tab/>
      </w:r>
      <w:r>
        <w:tab/>
      </w:r>
      <w:r>
        <w:tab/>
        <w:t>(3)</w:t>
      </w:r>
    </w:p>
    <w:p w:rsidR="009546CB" w:rsidRDefault="009546CB"/>
    <w:p w:rsidR="009546CB" w:rsidRDefault="009546CB"/>
    <w:p w:rsidR="009546CB" w:rsidRDefault="009546CB"/>
    <w:p w:rsidR="00F25771" w:rsidRPr="009546CB" w:rsidRDefault="00F25771">
      <w:r w:rsidRPr="009546CB">
        <w:br w:type="page"/>
      </w:r>
    </w:p>
    <w:p w:rsidR="00F25771" w:rsidRDefault="00F25771" w:rsidP="00F25771">
      <w:pPr>
        <w:rPr>
          <w:b/>
        </w:rPr>
      </w:pPr>
      <w:r>
        <w:rPr>
          <w:b/>
        </w:rPr>
        <w:lastRenderedPageBreak/>
        <w:t>Question 11</w:t>
      </w:r>
      <w:r w:rsidR="00D06735">
        <w:rPr>
          <w:b/>
        </w:rPr>
        <w:tab/>
      </w:r>
      <w:r w:rsidR="00D06735">
        <w:rPr>
          <w:b/>
        </w:rPr>
        <w:tab/>
      </w:r>
      <w:r w:rsidR="00D06735">
        <w:rPr>
          <w:b/>
        </w:rPr>
        <w:tab/>
      </w:r>
      <w:r w:rsidR="00D06735">
        <w:rPr>
          <w:b/>
        </w:rPr>
        <w:tab/>
      </w:r>
      <w:r w:rsidR="00D06735">
        <w:rPr>
          <w:b/>
        </w:rPr>
        <w:tab/>
      </w:r>
      <w:r w:rsidR="00D06735">
        <w:rPr>
          <w:b/>
        </w:rPr>
        <w:tab/>
      </w:r>
      <w:r w:rsidR="00D06735">
        <w:rPr>
          <w:b/>
        </w:rPr>
        <w:tab/>
      </w:r>
      <w:r w:rsidR="00D06735">
        <w:rPr>
          <w:b/>
        </w:rPr>
        <w:tab/>
      </w:r>
      <w:r w:rsidR="00D06735">
        <w:rPr>
          <w:b/>
        </w:rPr>
        <w:tab/>
      </w:r>
      <w:r w:rsidR="00D06735">
        <w:rPr>
          <w:b/>
        </w:rPr>
        <w:tab/>
        <w:t>(7 marks)</w:t>
      </w:r>
    </w:p>
    <w:p w:rsidR="00D06735" w:rsidRDefault="00D06735" w:rsidP="00D06735">
      <w:r>
        <w:t>(a)</w:t>
      </w:r>
      <w:r>
        <w:tab/>
      </w:r>
      <w:r w:rsidR="00F25771">
        <w:t xml:space="preserve">The function </w:t>
      </w:r>
      <w:r w:rsidR="0045598B" w:rsidRPr="0047702A">
        <w:rPr>
          <w:position w:val="-10"/>
        </w:rPr>
        <w:object w:dxaOrig="1280" w:dyaOrig="380">
          <v:shape id="_x0000_i1054" type="#_x0000_t75" style="width:63.75pt;height:18.75pt" o:ole="">
            <v:imagedata r:id="rId67" o:title=""/>
          </v:shape>
          <o:OLEObject Type="Embed" ProgID="Equation.DSMT4" ShapeID="_x0000_i1054" DrawAspect="Content" ObjectID="_1396372327" r:id="rId68"/>
        </w:object>
      </w:r>
      <w:r w:rsidR="007020D6">
        <w:t xml:space="preserve"> is transformed to </w:t>
      </w:r>
      <w:r w:rsidR="0045598B" w:rsidRPr="0047702A">
        <w:rPr>
          <w:position w:val="-10"/>
        </w:rPr>
        <w:object w:dxaOrig="1160" w:dyaOrig="460">
          <v:shape id="_x0000_i1055" type="#_x0000_t75" style="width:57.75pt;height:23.25pt" o:ole="">
            <v:imagedata r:id="rId69" o:title=""/>
          </v:shape>
          <o:OLEObject Type="Embed" ProgID="Equation.DSMT4" ShapeID="_x0000_i1055" DrawAspect="Content" ObjectID="_1396372328" r:id="rId70"/>
        </w:object>
      </w:r>
      <w:r w:rsidR="007020D6">
        <w:t xml:space="preserve">. </w:t>
      </w:r>
    </w:p>
    <w:p w:rsidR="00F25771" w:rsidRDefault="007020D6" w:rsidP="00D06735">
      <w:pPr>
        <w:ind w:firstLine="720"/>
      </w:pPr>
      <w:r>
        <w:t>Describe the transformation in</w:t>
      </w:r>
      <w:r w:rsidR="00D06735">
        <w:t xml:space="preserve"> order.</w:t>
      </w:r>
      <w:r w:rsidR="00D06735">
        <w:tab/>
      </w:r>
      <w:r w:rsidR="00D06735">
        <w:tab/>
      </w:r>
      <w:r w:rsidR="00D06735">
        <w:tab/>
      </w:r>
      <w:r w:rsidR="00D06735">
        <w:tab/>
      </w:r>
      <w:r w:rsidR="00D06735">
        <w:tab/>
      </w:r>
      <w:r>
        <w:tab/>
        <w:t>(3)</w:t>
      </w:r>
    </w:p>
    <w:p w:rsidR="00D06735" w:rsidRDefault="00D06735" w:rsidP="00D06735">
      <w:pPr>
        <w:ind w:firstLine="720"/>
      </w:pPr>
    </w:p>
    <w:p w:rsidR="00D06735" w:rsidRDefault="00D06735" w:rsidP="00D06735">
      <w:pPr>
        <w:ind w:firstLine="720"/>
      </w:pPr>
    </w:p>
    <w:p w:rsidR="00424B2E" w:rsidRDefault="00424B2E" w:rsidP="00D06735">
      <w:pPr>
        <w:ind w:firstLine="720"/>
      </w:pPr>
    </w:p>
    <w:p w:rsidR="007020D6" w:rsidRDefault="00424B2E" w:rsidP="00424B2E">
      <w:pPr>
        <w:rPr>
          <w:position w:val="-10"/>
        </w:rPr>
      </w:pPr>
      <w:r>
        <w:t>(b)</w:t>
      </w:r>
      <w:r>
        <w:tab/>
      </w:r>
      <w:r w:rsidR="007020D6">
        <w:t>The curve C has equation</w:t>
      </w:r>
      <w:r>
        <w:t xml:space="preserve"> </w:t>
      </w:r>
      <w:r w:rsidRPr="006C54EA">
        <w:rPr>
          <w:position w:val="-10"/>
        </w:rPr>
        <w:object w:dxaOrig="800" w:dyaOrig="400">
          <v:shape id="_x0000_i1056" type="#_x0000_t75" style="width:39.75pt;height:20.25pt" o:ole="">
            <v:imagedata r:id="rId71" o:title=""/>
          </v:shape>
          <o:OLEObject Type="Embed" ProgID="Equation.DSMT4" ShapeID="_x0000_i1056" DrawAspect="Content" ObjectID="_1396372329" r:id="rId72"/>
        </w:object>
      </w:r>
      <w:r>
        <w:t xml:space="preserve"> and is drawn below</w:t>
      </w:r>
      <w:r w:rsidR="007020D6">
        <w:t xml:space="preserve"> </w:t>
      </w:r>
    </w:p>
    <w:p w:rsidR="00424B2E" w:rsidRDefault="008867E0" w:rsidP="00424B2E">
      <w:pPr>
        <w:rPr>
          <w:position w:val="-10"/>
        </w:rPr>
      </w:pPr>
      <w:r w:rsidRPr="008867E0">
        <w:rPr>
          <w:noProof/>
          <w:position w:val="-10"/>
          <w:lang w:val="en-US"/>
        </w:rPr>
        <mc:AlternateContent>
          <mc:Choice Requires="wps">
            <w:drawing>
              <wp:anchor distT="0" distB="0" distL="114300" distR="114300" simplePos="0" relativeHeight="251663360" behindDoc="0" locked="0" layoutInCell="1" allowOverlap="1" wp14:editId="36B11C9B">
                <wp:simplePos x="0" y="0"/>
                <wp:positionH relativeFrom="column">
                  <wp:posOffset>2484755</wp:posOffset>
                </wp:positionH>
                <wp:positionV relativeFrom="paragraph">
                  <wp:posOffset>933450</wp:posOffset>
                </wp:positionV>
                <wp:extent cx="285750" cy="31432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314325"/>
                        </a:xfrm>
                        <a:prstGeom prst="rect">
                          <a:avLst/>
                        </a:prstGeom>
                        <a:noFill/>
                        <a:ln w="9525">
                          <a:noFill/>
                          <a:miter lim="800000"/>
                          <a:headEnd/>
                          <a:tailEnd/>
                        </a:ln>
                      </wps:spPr>
                      <wps:txbx>
                        <w:txbxContent>
                          <w:p w:rsidR="007375ED" w:rsidRDefault="007375ED">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95.65pt;margin-top:73.5pt;width:22.5pt;height: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" filled="f" stroked="f">
                <v:textbox>
                  <w:txbxContent>
                    <w:p w:rsidR="0045598B" w:rsidRDefault="0045598B">
                      <w:r>
                        <w:t>.</w:t>
                      </w:r>
                    </w:p>
                  </w:txbxContent>
                </v:textbox>
              </v:shape>
            </w:pict>
          </mc:Fallback>
        </mc:AlternateContent>
      </w:r>
      <w:r>
        <w:rPr>
          <w:noProof/>
          <w:lang w:val="en-US"/>
        </w:rPr>
        <mc:AlternateContent>
          <mc:Choice Requires="wps">
            <w:drawing>
              <wp:anchor distT="0" distB="0" distL="114300" distR="114300" simplePos="0" relativeHeight="251661312" behindDoc="0" locked="0" layoutInCell="1" allowOverlap="1" wp14:anchorId="0E1B1FFB" wp14:editId="41A68858">
                <wp:simplePos x="0" y="0"/>
                <wp:positionH relativeFrom="column">
                  <wp:posOffset>2551430</wp:posOffset>
                </wp:positionH>
                <wp:positionV relativeFrom="paragraph">
                  <wp:posOffset>840740</wp:posOffset>
                </wp:positionV>
                <wp:extent cx="923925" cy="3429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42900"/>
                        </a:xfrm>
                        <a:prstGeom prst="rect">
                          <a:avLst/>
                        </a:prstGeom>
                        <a:noFill/>
                        <a:ln w="9525">
                          <a:noFill/>
                          <a:miter lim="800000"/>
                          <a:headEnd/>
                          <a:tailEnd/>
                        </a:ln>
                      </wps:spPr>
                      <wps:txbx>
                        <w:txbxContent>
                          <w:p w:rsidR="007375ED" w:rsidRDefault="007375ED">
                            <w:r>
                              <w:t>A(1, 0.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00.9pt;margin-top:66.2pt;width:7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" filled="f" stroked="f">
                <v:textbox>
                  <w:txbxContent>
                    <w:p w:rsidR="0045598B" w:rsidRDefault="0045598B">
                      <w:proofErr w:type="gramStart"/>
                      <w:r>
                        <w:t>A(</w:t>
                      </w:r>
                      <w:proofErr w:type="gramEnd"/>
                      <w:r>
                        <w:t>1, 0.37)</w:t>
                      </w:r>
                    </w:p>
                  </w:txbxContent>
                </v:textbox>
              </v:shape>
            </w:pict>
          </mc:Fallback>
        </mc:AlternateContent>
      </w:r>
      <w:r w:rsidR="00424B2E">
        <w:rPr>
          <w:position w:val="-10"/>
        </w:rPr>
        <w:tab/>
      </w:r>
      <w:r w:rsidR="00424B2E">
        <w:rPr>
          <w:position w:val="-10"/>
        </w:rPr>
        <w:object w:dxaOrig="10600" w:dyaOrig="8780">
          <v:shape id="_x0000_i1057" type="#_x0000_t75" style="width:282pt;height:233.25pt" o:ole="">
            <v:imagedata r:id="rId73" o:title=""/>
          </v:shape>
          <o:OLEObject Type="Embed" ProgID="FG3.Document" ShapeID="_x0000_i1057" DrawAspect="Content" ObjectID="_1396372330" r:id="rId74"/>
        </w:object>
      </w:r>
    </w:p>
    <w:p w:rsidR="007020D6" w:rsidRDefault="007020D6" w:rsidP="007020D6">
      <w:pPr>
        <w:pStyle w:val="ListParagraph"/>
        <w:numPr>
          <w:ilvl w:val="0"/>
          <w:numId w:val="10"/>
        </w:numPr>
      </w:pPr>
      <w:r>
        <w:t xml:space="preserve">Sketch the graph of </w:t>
      </w:r>
      <w:r w:rsidRPr="006C54EA">
        <w:rPr>
          <w:position w:val="-14"/>
        </w:rPr>
        <w:object w:dxaOrig="1380" w:dyaOrig="400">
          <v:shape id="_x0000_i1058" type="#_x0000_t75" style="width:69pt;height:20.25pt" o:ole="">
            <v:imagedata r:id="rId75" o:title=""/>
          </v:shape>
          <o:OLEObject Type="Embed" ProgID="Equation.DSMT4" ShapeID="_x0000_i1058" DrawAspect="Content" ObjectID="_1396372331" r:id="rId76"/>
        </w:object>
      </w:r>
      <w:r w:rsidR="00546E59">
        <w:t>.</w:t>
      </w:r>
      <w:r w:rsidR="00546E59">
        <w:tab/>
      </w:r>
      <w:r w:rsidR="00546E59">
        <w:tab/>
      </w:r>
      <w:r w:rsidR="00546E59">
        <w:tab/>
      </w:r>
      <w:r w:rsidR="00546E59">
        <w:tab/>
      </w:r>
      <w:r w:rsidR="00546E59">
        <w:tab/>
      </w:r>
      <w:r w:rsidR="00424B2E">
        <w:tab/>
      </w:r>
      <w:r w:rsidR="00546E59">
        <w:t>(2)</w:t>
      </w:r>
    </w:p>
    <w:p w:rsidR="00424B2E" w:rsidRDefault="00424B2E" w:rsidP="00424B2E">
      <w:r>
        <w:t xml:space="preserve">                  </w:t>
      </w:r>
      <w:r>
        <w:object w:dxaOrig="10600" w:dyaOrig="8780">
          <v:shape id="_x0000_i1059" type="#_x0000_t75" style="width:264.75pt;height:219pt" o:ole="">
            <v:imagedata r:id="rId77" o:title=""/>
          </v:shape>
          <o:OLEObject Type="Embed" ProgID="FG3.Document" ShapeID="_x0000_i1059" DrawAspect="Content" ObjectID="_1396372332" r:id="rId78"/>
        </w:object>
      </w:r>
    </w:p>
    <w:p w:rsidR="00424B2E" w:rsidRPr="00424B2E" w:rsidRDefault="00424B2E" w:rsidP="00424B2E">
      <w:pPr>
        <w:rPr>
          <w:b/>
        </w:rPr>
      </w:pPr>
      <w:r w:rsidRPr="00424B2E">
        <w:rPr>
          <w:b/>
        </w:rPr>
        <w:lastRenderedPageBreak/>
        <w:t>Question 11 (continued)</w:t>
      </w:r>
    </w:p>
    <w:p w:rsidR="00546E59" w:rsidRDefault="00546E59" w:rsidP="008867E0">
      <w:pPr>
        <w:pStyle w:val="ListParagraph"/>
        <w:numPr>
          <w:ilvl w:val="0"/>
          <w:numId w:val="10"/>
        </w:numPr>
      </w:pPr>
      <w:r>
        <w:t xml:space="preserve">State the coordinates of A if the curve is transformed to </w:t>
      </w:r>
      <w:r w:rsidR="008867E0" w:rsidRPr="00266C40">
        <w:rPr>
          <w:position w:val="-28"/>
        </w:rPr>
        <w:object w:dxaOrig="1680" w:dyaOrig="680">
          <v:shape id="_x0000_i1060" type="#_x0000_t75" style="width:84pt;height:33.75pt" o:ole="">
            <v:imagedata r:id="rId79" o:title=""/>
          </v:shape>
          <o:OLEObject Type="Embed" ProgID="Equation.DSMT4" ShapeID="_x0000_i1060" DrawAspect="Content" ObjectID="_1396372333" r:id="rId80"/>
        </w:object>
      </w:r>
      <w:r>
        <w:tab/>
      </w:r>
      <w:r>
        <w:tab/>
      </w:r>
      <w:r>
        <w:tab/>
      </w:r>
      <w:r>
        <w:tab/>
      </w:r>
      <w:r>
        <w:tab/>
      </w:r>
      <w:r>
        <w:tab/>
      </w:r>
      <w:r>
        <w:tab/>
      </w:r>
      <w:r>
        <w:tab/>
      </w:r>
      <w:r>
        <w:tab/>
      </w:r>
      <w:r>
        <w:tab/>
      </w:r>
      <w:r>
        <w:tab/>
      </w:r>
      <w:r w:rsidR="00424B2E">
        <w:tab/>
      </w:r>
      <w:r>
        <w:t>(2)</w:t>
      </w:r>
    </w:p>
    <w:p w:rsidR="00546E59" w:rsidRDefault="00546E59">
      <w:pPr>
        <w:rPr>
          <w:b/>
        </w:rPr>
      </w:pPr>
      <w:r>
        <w:rPr>
          <w:b/>
        </w:rPr>
        <w:br w:type="page"/>
      </w:r>
    </w:p>
    <w:p w:rsidR="00546E59" w:rsidRDefault="00546E59" w:rsidP="00546E59">
      <w:pPr>
        <w:rPr>
          <w:b/>
        </w:rPr>
      </w:pPr>
      <w:r>
        <w:rPr>
          <w:b/>
        </w:rPr>
        <w:lastRenderedPageBreak/>
        <w:t>Question 12</w:t>
      </w:r>
      <w:r w:rsidR="007B24D4">
        <w:rPr>
          <w:b/>
        </w:rPr>
        <w:tab/>
      </w:r>
      <w:r w:rsidR="007B24D4">
        <w:rPr>
          <w:b/>
        </w:rPr>
        <w:tab/>
      </w:r>
      <w:r w:rsidR="007B24D4">
        <w:rPr>
          <w:b/>
        </w:rPr>
        <w:tab/>
      </w:r>
      <w:r w:rsidR="007B24D4">
        <w:rPr>
          <w:b/>
        </w:rPr>
        <w:tab/>
      </w:r>
      <w:r w:rsidR="007B24D4">
        <w:rPr>
          <w:b/>
        </w:rPr>
        <w:tab/>
      </w:r>
      <w:r w:rsidR="007B24D4">
        <w:rPr>
          <w:b/>
        </w:rPr>
        <w:tab/>
      </w:r>
      <w:r w:rsidR="007B24D4">
        <w:rPr>
          <w:b/>
        </w:rPr>
        <w:tab/>
      </w:r>
      <w:r w:rsidR="007B24D4">
        <w:rPr>
          <w:b/>
        </w:rPr>
        <w:tab/>
      </w:r>
      <w:r w:rsidR="007B24D4">
        <w:rPr>
          <w:b/>
        </w:rPr>
        <w:tab/>
      </w:r>
      <w:r w:rsidR="007B24D4">
        <w:rPr>
          <w:b/>
        </w:rPr>
        <w:tab/>
        <w:t>(9 marks)</w:t>
      </w:r>
    </w:p>
    <w:p w:rsidR="00546E59" w:rsidRDefault="00D2200F" w:rsidP="00D2200F">
      <w:pPr>
        <w:ind w:left="720" w:hanging="720"/>
      </w:pPr>
      <w:r>
        <w:t>(a)</w:t>
      </w:r>
      <w:r>
        <w:tab/>
      </w:r>
      <w:r w:rsidR="00F677A9">
        <w:t>A company produces fruit balls coated in either dark chocolate or milk chocolate. A large number of these fruit balls are placed in a box. Twenty per cent of the fruit balls in the box are coated with dark chocolate.</w:t>
      </w:r>
    </w:p>
    <w:p w:rsidR="00F677A9" w:rsidRDefault="00B91398" w:rsidP="00B91398">
      <w:pPr>
        <w:pStyle w:val="ListParagraph"/>
        <w:numPr>
          <w:ilvl w:val="0"/>
          <w:numId w:val="12"/>
        </w:numPr>
      </w:pPr>
      <w:r>
        <w:t xml:space="preserve">Calculate </w:t>
      </w:r>
      <w:r w:rsidR="00D2200F">
        <w:tab/>
      </w:r>
      <w:r w:rsidRPr="006C54EA">
        <w:rPr>
          <w:position w:val="-12"/>
        </w:rPr>
        <w:object w:dxaOrig="1500" w:dyaOrig="380">
          <v:shape id="_x0000_i1061" type="#_x0000_t75" style="width:75pt;height:18.75pt" o:ole="">
            <v:imagedata r:id="rId81" o:title=""/>
          </v:shape>
          <o:OLEObject Type="Embed" ProgID="Equation.DSMT4" ShapeID="_x0000_i1061" DrawAspect="Content" ObjectID="_1396372334" r:id="rId82"/>
        </w:object>
      </w:r>
      <w:r>
        <w:tab/>
      </w:r>
      <w:r>
        <w:tab/>
      </w:r>
      <w:r>
        <w:tab/>
      </w:r>
      <w:r>
        <w:tab/>
      </w:r>
      <w:r w:rsidR="00D2200F">
        <w:tab/>
      </w:r>
      <w:r>
        <w:t>(1)</w:t>
      </w:r>
    </w:p>
    <w:p w:rsidR="00D2200F" w:rsidRDefault="00D2200F" w:rsidP="00D2200F"/>
    <w:p w:rsidR="00363DF0" w:rsidRDefault="00363DF0" w:rsidP="00D2200F"/>
    <w:p w:rsidR="00363DF0" w:rsidRDefault="00363DF0" w:rsidP="00D2200F"/>
    <w:p w:rsidR="00D2200F" w:rsidRDefault="00B91398" w:rsidP="00B91398">
      <w:pPr>
        <w:pStyle w:val="ListParagraph"/>
        <w:numPr>
          <w:ilvl w:val="0"/>
          <w:numId w:val="12"/>
        </w:numPr>
      </w:pPr>
      <w:r>
        <w:t>A random sample of ten fruit balls is taken from the box.</w:t>
      </w:r>
    </w:p>
    <w:p w:rsidR="00B91398" w:rsidRDefault="00B91398" w:rsidP="00D2200F">
      <w:pPr>
        <w:pStyle w:val="ListParagraph"/>
        <w:ind w:left="1440"/>
      </w:pPr>
      <w:r>
        <w:t xml:space="preserve"> Explain the meaning of </w:t>
      </w:r>
      <w:r w:rsidRPr="006C54EA">
        <w:rPr>
          <w:position w:val="-12"/>
        </w:rPr>
        <w:object w:dxaOrig="1500" w:dyaOrig="380">
          <v:shape id="_x0000_i1062" type="#_x0000_t75" style="width:75pt;height:18.75pt" o:ole="">
            <v:imagedata r:id="rId83" o:title=""/>
          </v:shape>
          <o:OLEObject Type="Embed" ProgID="Equation.DSMT4" ShapeID="_x0000_i1062" DrawAspect="Content" ObjectID="_1396372335" r:id="rId84"/>
        </w:object>
      </w:r>
      <w:r>
        <w:t xml:space="preserve"> with respect to this sample.</w:t>
      </w:r>
      <w:r>
        <w:tab/>
      </w:r>
      <w:r>
        <w:tab/>
      </w:r>
      <w:r>
        <w:tab/>
      </w:r>
      <w:r w:rsidR="00D2200F">
        <w:tab/>
      </w:r>
      <w:r w:rsidR="00D2200F">
        <w:tab/>
      </w:r>
      <w:r w:rsidR="00D2200F">
        <w:tab/>
      </w:r>
      <w:r w:rsidR="00D2200F">
        <w:tab/>
      </w:r>
      <w:r w:rsidR="00D2200F">
        <w:tab/>
      </w:r>
      <w:r w:rsidR="00D2200F">
        <w:tab/>
      </w:r>
      <w:r w:rsidR="00D2200F">
        <w:tab/>
      </w:r>
      <w:r w:rsidR="00D2200F">
        <w:tab/>
      </w:r>
      <w:r>
        <w:t>(2)</w:t>
      </w:r>
    </w:p>
    <w:p w:rsidR="00D2200F" w:rsidRDefault="00D2200F" w:rsidP="00D2200F">
      <w:pPr>
        <w:pStyle w:val="ListParagraph"/>
        <w:ind w:left="1440"/>
      </w:pPr>
    </w:p>
    <w:p w:rsidR="00D2200F" w:rsidRDefault="00D2200F" w:rsidP="00D2200F">
      <w:pPr>
        <w:pStyle w:val="ListParagraph"/>
        <w:ind w:left="1440"/>
      </w:pPr>
    </w:p>
    <w:p w:rsidR="00D2200F" w:rsidRDefault="00D2200F" w:rsidP="00D2200F">
      <w:pPr>
        <w:pStyle w:val="ListParagraph"/>
        <w:ind w:left="1440"/>
      </w:pPr>
    </w:p>
    <w:p w:rsidR="00363DF0" w:rsidRDefault="00363DF0" w:rsidP="00D2200F">
      <w:pPr>
        <w:pStyle w:val="ListParagraph"/>
        <w:ind w:left="1440"/>
      </w:pPr>
    </w:p>
    <w:p w:rsidR="00363DF0" w:rsidRDefault="00363DF0" w:rsidP="00D2200F">
      <w:pPr>
        <w:pStyle w:val="ListParagraph"/>
        <w:ind w:left="1440"/>
      </w:pPr>
    </w:p>
    <w:p w:rsidR="00D2200F" w:rsidRDefault="00D2200F" w:rsidP="00D2200F">
      <w:pPr>
        <w:pStyle w:val="ListParagraph"/>
        <w:ind w:left="1440"/>
      </w:pPr>
    </w:p>
    <w:p w:rsidR="00D2200F" w:rsidRDefault="00D2200F" w:rsidP="00D2200F">
      <w:pPr>
        <w:pStyle w:val="ListParagraph"/>
        <w:ind w:left="1440"/>
      </w:pPr>
    </w:p>
    <w:p w:rsidR="00B91398" w:rsidRDefault="00D2200F" w:rsidP="00D2200F">
      <w:r>
        <w:t>(b)</w:t>
      </w:r>
      <w:r>
        <w:tab/>
      </w:r>
      <w:r w:rsidR="0099652D">
        <w:t>(i)</w:t>
      </w:r>
      <w:r w:rsidR="0099652D">
        <w:tab/>
      </w:r>
      <w:r w:rsidR="00B91398">
        <w:t xml:space="preserve">Find </w:t>
      </w:r>
      <w:r w:rsidR="00B91398" w:rsidRPr="00D2200F">
        <w:rPr>
          <w:i/>
        </w:rPr>
        <w:t>n</w:t>
      </w:r>
      <w:r w:rsidR="00B91398">
        <w:t xml:space="preserve"> given that </w:t>
      </w:r>
      <w:r w:rsidR="004F5AEE" w:rsidRPr="007945B1">
        <w:rPr>
          <w:position w:val="-12"/>
        </w:rPr>
        <w:object w:dxaOrig="1460" w:dyaOrig="380">
          <v:shape id="_x0000_i1063" type="#_x0000_t75" style="width:72.75pt;height:18.75pt" o:ole="">
            <v:imagedata r:id="rId85" o:title=""/>
          </v:shape>
          <o:OLEObject Type="Embed" ProgID="Equation.DSMT4" ShapeID="_x0000_i1063" DrawAspect="Content" ObjectID="_1396372336" r:id="rId86"/>
        </w:object>
      </w:r>
      <w:r w:rsidR="00B91398">
        <w:t>=0.167</w:t>
      </w:r>
      <w:r>
        <w:t xml:space="preserve"> </w:t>
      </w:r>
      <w:r w:rsidR="00B91398">
        <w:t>772</w:t>
      </w:r>
      <w:r>
        <w:t xml:space="preserve"> 16</w:t>
      </w:r>
      <w:r>
        <w:tab/>
      </w:r>
      <w:r>
        <w:tab/>
      </w:r>
      <w:r w:rsidR="0099652D">
        <w:tab/>
      </w:r>
      <w:r>
        <w:tab/>
      </w:r>
      <w:r w:rsidR="007375ED">
        <w:t>(1</w:t>
      </w:r>
      <w:r w:rsidR="00B91398">
        <w:t>)</w:t>
      </w:r>
      <w:r w:rsidR="00B91398">
        <w:tab/>
      </w:r>
    </w:p>
    <w:p w:rsidR="0099652D" w:rsidRDefault="0099652D" w:rsidP="00D2200F"/>
    <w:p w:rsidR="00363DF0" w:rsidRDefault="00363DF0" w:rsidP="00D2200F"/>
    <w:p w:rsidR="0099652D" w:rsidRDefault="0099652D" w:rsidP="00D2200F"/>
    <w:p w:rsidR="00363DF0" w:rsidRDefault="00363DF0" w:rsidP="00D2200F"/>
    <w:p w:rsidR="00363DF0" w:rsidRDefault="00363DF0" w:rsidP="00D2200F"/>
    <w:p w:rsidR="00363DF0" w:rsidRDefault="00363DF0" w:rsidP="00D2200F"/>
    <w:p w:rsidR="00B91398" w:rsidRDefault="0099652D" w:rsidP="0099652D">
      <w:pPr>
        <w:ind w:firstLine="720"/>
      </w:pPr>
      <w:r>
        <w:t>(ii)</w:t>
      </w:r>
      <w:r>
        <w:tab/>
      </w:r>
      <w:r w:rsidR="00B91398">
        <w:t>Explain the meaning of your answer to part (b) with respect to the fruit balls.</w:t>
      </w:r>
      <w:r w:rsidR="00B91398">
        <w:tab/>
      </w:r>
      <w:r w:rsidR="00B91398">
        <w:tab/>
      </w:r>
      <w:r w:rsidR="00B91398">
        <w:tab/>
      </w:r>
      <w:r w:rsidR="00B91398">
        <w:tab/>
      </w:r>
      <w:r w:rsidR="00B91398">
        <w:tab/>
      </w:r>
      <w:r w:rsidR="00B91398">
        <w:tab/>
      </w:r>
      <w:r w:rsidR="00B91398">
        <w:tab/>
      </w:r>
      <w:r w:rsidR="00B91398">
        <w:tab/>
      </w:r>
      <w:r w:rsidR="00B91398">
        <w:tab/>
      </w:r>
      <w:r w:rsidR="007375ED">
        <w:tab/>
      </w:r>
      <w:r w:rsidR="007375ED">
        <w:tab/>
      </w:r>
      <w:r w:rsidR="007375ED">
        <w:tab/>
        <w:t>(2</w:t>
      </w:r>
      <w:r w:rsidR="00B91398">
        <w:t>)</w:t>
      </w:r>
    </w:p>
    <w:p w:rsidR="0099652D" w:rsidRDefault="0099652D" w:rsidP="0099652D">
      <w:pPr>
        <w:ind w:firstLine="720"/>
      </w:pPr>
    </w:p>
    <w:p w:rsidR="00363DF0" w:rsidRDefault="00363DF0" w:rsidP="0099652D">
      <w:pPr>
        <w:ind w:firstLine="720"/>
      </w:pPr>
    </w:p>
    <w:p w:rsidR="00363DF0" w:rsidRDefault="00363DF0" w:rsidP="0099652D">
      <w:pPr>
        <w:ind w:firstLine="720"/>
      </w:pPr>
    </w:p>
    <w:p w:rsidR="0099652D" w:rsidRDefault="0099652D" w:rsidP="0099652D">
      <w:pPr>
        <w:ind w:firstLine="720"/>
      </w:pPr>
    </w:p>
    <w:p w:rsidR="00363DF0" w:rsidRPr="00363DF0" w:rsidRDefault="00363DF0" w:rsidP="0099652D">
      <w:pPr>
        <w:rPr>
          <w:b/>
        </w:rPr>
      </w:pPr>
      <w:r w:rsidRPr="00363DF0">
        <w:rPr>
          <w:b/>
        </w:rPr>
        <w:lastRenderedPageBreak/>
        <w:t>Question 12 (continued)</w:t>
      </w:r>
    </w:p>
    <w:p w:rsidR="00B91398" w:rsidRDefault="0099652D" w:rsidP="0099652D">
      <w:r>
        <w:t>(c)</w:t>
      </w:r>
      <w:r>
        <w:tab/>
      </w:r>
      <w:r w:rsidR="00B91398">
        <w:t xml:space="preserve">The curve </w:t>
      </w:r>
      <w:r w:rsidR="00B91398" w:rsidRPr="006C54EA">
        <w:rPr>
          <w:position w:val="-10"/>
        </w:rPr>
        <w:object w:dxaOrig="700" w:dyaOrig="360">
          <v:shape id="_x0000_i1064" type="#_x0000_t75" style="width:35.25pt;height:18pt" o:ole="">
            <v:imagedata r:id="rId87" o:title=""/>
          </v:shape>
          <o:OLEObject Type="Embed" ProgID="Equation.DSMT4" ShapeID="_x0000_i1064" DrawAspect="Content" ObjectID="_1396372337" r:id="rId88"/>
        </w:object>
      </w:r>
      <w:r w:rsidR="00B91398">
        <w:t xml:space="preserve"> and </w:t>
      </w:r>
      <w:r w:rsidR="00B91398" w:rsidRPr="006C54EA">
        <w:rPr>
          <w:position w:val="-10"/>
        </w:rPr>
        <w:object w:dxaOrig="720" w:dyaOrig="360">
          <v:shape id="_x0000_i1065" type="#_x0000_t75" style="width:36pt;height:18pt" o:ole="">
            <v:imagedata r:id="rId89" o:title=""/>
          </v:shape>
          <o:OLEObject Type="Embed" ProgID="Equation.DSMT4" ShapeID="_x0000_i1065" DrawAspect="Content" ObjectID="_1396372338" r:id="rId90"/>
        </w:object>
      </w:r>
      <w:r w:rsidR="00B91398">
        <w:t xml:space="preserve"> intersect at the point (0,</w:t>
      </w:r>
      <w:r w:rsidR="00363DF0">
        <w:t xml:space="preserve"> </w:t>
      </w:r>
      <w:r w:rsidR="00B91398">
        <w:t>1) as shown in the diagram</w:t>
      </w:r>
      <w:r>
        <w:t>.</w:t>
      </w:r>
    </w:p>
    <w:p w:rsidR="0099652D" w:rsidRDefault="0099652D" w:rsidP="0099652D">
      <w:r>
        <w:tab/>
      </w:r>
      <w:r w:rsidR="00363DF0">
        <w:object w:dxaOrig="10600" w:dyaOrig="8780">
          <v:shape id="_x0000_i1066" type="#_x0000_t75" style="width:259.5pt;height:214.5pt" o:ole="">
            <v:imagedata r:id="rId91" o:title=""/>
          </v:shape>
          <o:OLEObject Type="Embed" ProgID="FG3.Document" ShapeID="_x0000_i1066" DrawAspect="Content" ObjectID="_1396372339" r:id="rId92"/>
        </w:object>
      </w:r>
    </w:p>
    <w:p w:rsidR="0099652D" w:rsidRDefault="0099652D" w:rsidP="0099652D"/>
    <w:p w:rsidR="00363DF0" w:rsidRDefault="003770D1" w:rsidP="003770D1">
      <w:pPr>
        <w:pStyle w:val="ListParagraph"/>
      </w:pPr>
      <w:r>
        <w:t>Find the area enc</w:t>
      </w:r>
      <w:r w:rsidR="00363DF0">
        <w:t>losed by the curves and the line</w:t>
      </w:r>
      <w:r>
        <w:t xml:space="preserve"> </w:t>
      </w:r>
      <w:r>
        <w:rPr>
          <w:i/>
        </w:rPr>
        <w:t>x=2.</w:t>
      </w:r>
      <w:r>
        <w:t xml:space="preserve"> </w:t>
      </w:r>
    </w:p>
    <w:p w:rsidR="003770D1" w:rsidRDefault="003770D1" w:rsidP="003770D1">
      <w:pPr>
        <w:pStyle w:val="ListParagraph"/>
      </w:pPr>
      <w:r>
        <w:t>Leave your answer in terms of ‘</w:t>
      </w:r>
      <w:r>
        <w:rPr>
          <w:i/>
        </w:rPr>
        <w:t>e</w:t>
      </w:r>
      <w:r>
        <w:t>’.</w:t>
      </w:r>
      <w:r>
        <w:tab/>
      </w:r>
      <w:r>
        <w:tab/>
      </w:r>
      <w:r>
        <w:tab/>
      </w:r>
      <w:r>
        <w:tab/>
      </w:r>
      <w:r>
        <w:tab/>
      </w:r>
      <w:r>
        <w:tab/>
      </w:r>
      <w:r>
        <w:tab/>
      </w:r>
      <w:r>
        <w:tab/>
      </w:r>
      <w:r>
        <w:tab/>
      </w:r>
      <w:r>
        <w:tab/>
      </w:r>
      <w:r w:rsidR="00363DF0">
        <w:tab/>
      </w:r>
      <w:r w:rsidR="00363DF0">
        <w:tab/>
      </w:r>
      <w:r w:rsidR="00363DF0">
        <w:tab/>
      </w:r>
      <w:r w:rsidR="00363DF0">
        <w:tab/>
      </w:r>
      <w:r w:rsidR="00363DF0">
        <w:tab/>
      </w:r>
      <w:r w:rsidR="00363DF0">
        <w:tab/>
      </w:r>
      <w:r w:rsidR="00363DF0">
        <w:tab/>
      </w:r>
      <w:r>
        <w:t>(3)</w:t>
      </w:r>
    </w:p>
    <w:p w:rsidR="003770D1" w:rsidRDefault="003770D1">
      <w:pPr>
        <w:rPr>
          <w:b/>
        </w:rPr>
      </w:pPr>
      <w:r>
        <w:rPr>
          <w:b/>
        </w:rPr>
        <w:br w:type="page"/>
      </w:r>
    </w:p>
    <w:p w:rsidR="003770D1" w:rsidRDefault="003770D1" w:rsidP="003770D1">
      <w:pPr>
        <w:rPr>
          <w:b/>
        </w:rPr>
      </w:pPr>
      <w:r>
        <w:rPr>
          <w:b/>
        </w:rPr>
        <w:lastRenderedPageBreak/>
        <w:t>Question 13</w:t>
      </w:r>
      <w:r w:rsidR="004C6889">
        <w:rPr>
          <w:b/>
        </w:rPr>
        <w:tab/>
      </w:r>
      <w:r w:rsidR="004C6889">
        <w:rPr>
          <w:b/>
        </w:rPr>
        <w:tab/>
      </w:r>
      <w:r w:rsidR="004C6889">
        <w:rPr>
          <w:b/>
        </w:rPr>
        <w:tab/>
      </w:r>
      <w:r w:rsidR="004C6889">
        <w:rPr>
          <w:b/>
        </w:rPr>
        <w:tab/>
      </w:r>
      <w:r w:rsidR="004C6889">
        <w:rPr>
          <w:b/>
        </w:rPr>
        <w:tab/>
      </w:r>
      <w:r w:rsidR="004C6889">
        <w:rPr>
          <w:b/>
        </w:rPr>
        <w:tab/>
      </w:r>
      <w:r w:rsidR="004C6889">
        <w:rPr>
          <w:b/>
        </w:rPr>
        <w:tab/>
      </w:r>
      <w:r w:rsidR="004C6889">
        <w:rPr>
          <w:b/>
        </w:rPr>
        <w:tab/>
      </w:r>
      <w:r w:rsidR="004C6889">
        <w:rPr>
          <w:b/>
        </w:rPr>
        <w:tab/>
      </w:r>
      <w:r w:rsidR="004C6889">
        <w:rPr>
          <w:b/>
        </w:rPr>
        <w:tab/>
        <w:t>(8 marks)</w:t>
      </w:r>
    </w:p>
    <w:p w:rsidR="004C6889" w:rsidRDefault="003770D1" w:rsidP="003770D1">
      <w:r>
        <w:t xml:space="preserve">Adam paints garden gnomes to sell. He sends the garden gnomes to his father (a qualified quality controller) </w:t>
      </w:r>
      <w:r w:rsidR="004C6889">
        <w:t xml:space="preserve">in </w:t>
      </w:r>
      <w:r w:rsidR="004F5AEE">
        <w:t xml:space="preserve">the </w:t>
      </w:r>
      <w:r w:rsidR="004C6889">
        <w:t xml:space="preserve">order of completion, </w:t>
      </w:r>
      <w:r>
        <w:t>who classifies them as either ‘Sup</w:t>
      </w:r>
      <w:r w:rsidR="004C6889">
        <w:t>erior’ or ‘Regular’, depending o</w:t>
      </w:r>
      <w:r>
        <w:t>n the quality of their finish.</w:t>
      </w:r>
    </w:p>
    <w:p w:rsidR="003770D1" w:rsidRDefault="003770D1" w:rsidP="003770D1">
      <w:r>
        <w:t xml:space="preserve"> If the garden gnome is Superior, then the probability that the next garden gnome is superior is 0.9. If the garden gnome is Regular, then the probability that the next garden gnome is superior is 0.7.</w:t>
      </w:r>
    </w:p>
    <w:p w:rsidR="004C6889" w:rsidRDefault="004C6889" w:rsidP="004C6889">
      <w:pPr>
        <w:pStyle w:val="NoSpacing"/>
      </w:pPr>
      <w:r>
        <w:t>(a)</w:t>
      </w:r>
      <w:r>
        <w:tab/>
      </w:r>
      <w:r w:rsidR="003770D1">
        <w:t>If the f</w:t>
      </w:r>
      <w:r w:rsidR="00E9234C">
        <w:t>irst garden gnome inspected is S</w:t>
      </w:r>
      <w:r w:rsidR="003770D1">
        <w:t>uperior, find the prob</w:t>
      </w:r>
      <w:r>
        <w:t xml:space="preserve">ability that the third gnome </w:t>
      </w:r>
    </w:p>
    <w:p w:rsidR="004C6889" w:rsidRDefault="004C6889" w:rsidP="004C6889">
      <w:pPr>
        <w:pStyle w:val="NoSpacing"/>
      </w:pPr>
      <w:r>
        <w:tab/>
        <w:t>is Regular.</w:t>
      </w:r>
      <w:r>
        <w:tab/>
      </w:r>
      <w:r>
        <w:tab/>
      </w:r>
      <w:r>
        <w:tab/>
      </w:r>
      <w:r>
        <w:tab/>
      </w:r>
      <w:r>
        <w:tab/>
      </w:r>
      <w:r>
        <w:tab/>
      </w:r>
      <w:r>
        <w:tab/>
      </w:r>
      <w:r>
        <w:tab/>
      </w:r>
      <w:r>
        <w:tab/>
        <w:t>(2)</w:t>
      </w:r>
    </w:p>
    <w:p w:rsidR="004C6889" w:rsidRDefault="004C6889" w:rsidP="004C6889">
      <w:pPr>
        <w:pStyle w:val="NoSpacing"/>
      </w:pPr>
    </w:p>
    <w:p w:rsidR="004C6889" w:rsidRDefault="004C6889" w:rsidP="004C6889">
      <w:pPr>
        <w:pStyle w:val="NoSpacing"/>
      </w:pPr>
    </w:p>
    <w:p w:rsidR="004C6889" w:rsidRDefault="004C6889" w:rsidP="004C6889">
      <w:pPr>
        <w:pStyle w:val="NoSpacing"/>
      </w:pPr>
    </w:p>
    <w:p w:rsidR="004C6889" w:rsidRDefault="004C6889" w:rsidP="004C6889">
      <w:pPr>
        <w:pStyle w:val="NoSpacing"/>
      </w:pPr>
    </w:p>
    <w:p w:rsidR="004C6889" w:rsidRDefault="004C6889" w:rsidP="004C6889">
      <w:pPr>
        <w:pStyle w:val="NoSpacing"/>
      </w:pPr>
    </w:p>
    <w:p w:rsidR="004C6889" w:rsidRDefault="004C6889" w:rsidP="004C6889">
      <w:pPr>
        <w:pStyle w:val="NoSpacing"/>
      </w:pPr>
    </w:p>
    <w:p w:rsidR="004C6889" w:rsidRDefault="004C6889" w:rsidP="004C6889">
      <w:pPr>
        <w:pStyle w:val="NoSpacing"/>
      </w:pPr>
    </w:p>
    <w:p w:rsidR="004C6889" w:rsidRDefault="004C6889" w:rsidP="004C6889">
      <w:pPr>
        <w:pStyle w:val="NoSpacing"/>
      </w:pPr>
    </w:p>
    <w:p w:rsidR="00490ED3" w:rsidRDefault="00490ED3" w:rsidP="004C6889">
      <w:pPr>
        <w:pStyle w:val="NoSpacing"/>
      </w:pPr>
    </w:p>
    <w:p w:rsidR="00490ED3" w:rsidRDefault="00490ED3" w:rsidP="004C6889">
      <w:pPr>
        <w:pStyle w:val="NoSpacing"/>
      </w:pPr>
    </w:p>
    <w:p w:rsidR="004C6889" w:rsidRDefault="004C6889" w:rsidP="004C6889">
      <w:pPr>
        <w:pStyle w:val="NoSpacing"/>
      </w:pPr>
    </w:p>
    <w:p w:rsidR="004C6889" w:rsidRDefault="004C6889" w:rsidP="004C6889">
      <w:pPr>
        <w:pStyle w:val="NoSpacing"/>
      </w:pPr>
    </w:p>
    <w:p w:rsidR="004C6889" w:rsidRDefault="004C6889" w:rsidP="004C6889">
      <w:r>
        <w:t xml:space="preserve"> </w:t>
      </w:r>
      <w:r w:rsidR="003770D1">
        <w:tab/>
      </w:r>
      <w:r w:rsidR="003770D1">
        <w:tab/>
      </w:r>
      <w:r w:rsidR="003770D1">
        <w:tab/>
      </w:r>
      <w:r w:rsidR="003770D1">
        <w:tab/>
      </w:r>
      <w:r w:rsidR="003770D1">
        <w:tab/>
      </w:r>
      <w:r w:rsidR="003770D1">
        <w:tab/>
      </w:r>
      <w:r w:rsidR="003770D1">
        <w:tab/>
      </w:r>
      <w:r w:rsidR="003770D1">
        <w:tab/>
      </w:r>
    </w:p>
    <w:p w:rsidR="004C6889" w:rsidRDefault="004C6889" w:rsidP="004C6889">
      <w:pPr>
        <w:pStyle w:val="NoSpacing"/>
      </w:pPr>
      <w:r>
        <w:t>(b)</w:t>
      </w:r>
      <w:r>
        <w:tab/>
      </w:r>
      <w:r w:rsidR="003770D1">
        <w:t>If the first garden gnome inspected is Superior, find the probability that the next three</w:t>
      </w:r>
    </w:p>
    <w:p w:rsidR="004C6889" w:rsidRDefault="004C6889" w:rsidP="004C6889">
      <w:pPr>
        <w:pStyle w:val="NoSpacing"/>
      </w:pPr>
      <w:r>
        <w:tab/>
        <w:t>gnomes are Superior.</w:t>
      </w:r>
      <w:r>
        <w:tab/>
      </w:r>
      <w:r>
        <w:tab/>
      </w:r>
      <w:r>
        <w:tab/>
      </w:r>
      <w:r>
        <w:tab/>
      </w:r>
      <w:r>
        <w:tab/>
      </w:r>
      <w:r>
        <w:tab/>
      </w:r>
      <w:r>
        <w:tab/>
      </w:r>
      <w:r>
        <w:tab/>
        <w:t>(1)</w:t>
      </w:r>
    </w:p>
    <w:p w:rsidR="004C6889" w:rsidRDefault="004C6889" w:rsidP="004C6889">
      <w:pPr>
        <w:pStyle w:val="NoSpacing"/>
      </w:pPr>
    </w:p>
    <w:p w:rsidR="004C6889" w:rsidRDefault="004C6889" w:rsidP="004C6889">
      <w:pPr>
        <w:pStyle w:val="NoSpacing"/>
      </w:pPr>
    </w:p>
    <w:p w:rsidR="00490ED3" w:rsidRDefault="00490ED3" w:rsidP="004C6889">
      <w:pPr>
        <w:pStyle w:val="NoSpacing"/>
      </w:pPr>
    </w:p>
    <w:p w:rsidR="00490ED3" w:rsidRDefault="00490ED3" w:rsidP="004C6889">
      <w:pPr>
        <w:pStyle w:val="NoSpacing"/>
      </w:pPr>
    </w:p>
    <w:p w:rsidR="004C6889" w:rsidRDefault="004C6889" w:rsidP="004C6889">
      <w:pPr>
        <w:pStyle w:val="NoSpacing"/>
      </w:pPr>
    </w:p>
    <w:p w:rsidR="003770D1" w:rsidRDefault="003770D1" w:rsidP="004C6889">
      <w:r>
        <w:tab/>
      </w:r>
      <w:r>
        <w:tab/>
      </w:r>
      <w:r>
        <w:tab/>
      </w:r>
      <w:r>
        <w:tab/>
      </w:r>
      <w:r>
        <w:tab/>
      </w:r>
      <w:r>
        <w:tab/>
      </w:r>
      <w:r>
        <w:tab/>
      </w:r>
    </w:p>
    <w:p w:rsidR="003770D1" w:rsidRDefault="004C6889" w:rsidP="004C6889">
      <w:pPr>
        <w:pStyle w:val="NoSpacing"/>
      </w:pPr>
      <w:r>
        <w:t>(c)</w:t>
      </w:r>
      <w:r>
        <w:tab/>
      </w:r>
      <w:r w:rsidR="003770D1">
        <w:t>A group of 3 conse</w:t>
      </w:r>
      <w:r w:rsidR="004939B8">
        <w:t>cutive garden gnomes is inspected and the first is a Regular</w:t>
      </w:r>
      <w:r>
        <w:t xml:space="preserve">. It is also </w:t>
      </w:r>
    </w:p>
    <w:p w:rsidR="004C6889" w:rsidRDefault="004C6889" w:rsidP="004C6889">
      <w:pPr>
        <w:pStyle w:val="NoSpacing"/>
      </w:pPr>
      <w:r>
        <w:tab/>
        <w:t>found that of these three gnomes,</w:t>
      </w:r>
    </w:p>
    <w:p w:rsidR="004C6889" w:rsidRDefault="004C6889" w:rsidP="004C6889">
      <w:pPr>
        <w:pStyle w:val="NoSpacing"/>
      </w:pPr>
    </w:p>
    <w:p w:rsidR="004C6889" w:rsidRDefault="004F5AEE" w:rsidP="004C6889">
      <w:pPr>
        <w:pStyle w:val="NoSpacing"/>
      </w:pPr>
      <w:r>
        <w:tab/>
        <w:t>P(no Superior) = 0.09</w:t>
      </w:r>
    </w:p>
    <w:p w:rsidR="004C6889" w:rsidRDefault="004F5AEE" w:rsidP="004C6889">
      <w:pPr>
        <w:pStyle w:val="NoSpacing"/>
      </w:pPr>
      <w:r>
        <w:tab/>
        <w:t>P( 1 Superior) = 0.28</w:t>
      </w:r>
    </w:p>
    <w:p w:rsidR="004C6889" w:rsidRDefault="004F5AEE" w:rsidP="004C6889">
      <w:pPr>
        <w:pStyle w:val="NoSpacing"/>
      </w:pPr>
      <w:r>
        <w:tab/>
        <w:t>P( 2 Superior) = 0.63</w:t>
      </w:r>
    </w:p>
    <w:p w:rsidR="004C6889" w:rsidRDefault="004C6889" w:rsidP="004C6889">
      <w:pPr>
        <w:pStyle w:val="NoSpacing"/>
      </w:pPr>
    </w:p>
    <w:p w:rsidR="004C6889" w:rsidRDefault="004C6889" w:rsidP="004C6889">
      <w:pPr>
        <w:pStyle w:val="NoSpacing"/>
      </w:pPr>
      <w:r>
        <w:tab/>
        <w:t xml:space="preserve">Find the expected </w:t>
      </w:r>
      <w:r w:rsidR="00490ED3">
        <w:t>number of these gnomes that will be Superior.</w:t>
      </w:r>
      <w:r w:rsidR="00490ED3">
        <w:tab/>
      </w:r>
      <w:r w:rsidR="00490ED3">
        <w:tab/>
        <w:t>(2)</w:t>
      </w:r>
    </w:p>
    <w:p w:rsidR="00490ED3" w:rsidRDefault="00490ED3" w:rsidP="004C6889">
      <w:pPr>
        <w:pStyle w:val="NoSpacing"/>
      </w:pPr>
    </w:p>
    <w:p w:rsidR="00490ED3" w:rsidRDefault="00490ED3" w:rsidP="004C6889">
      <w:pPr>
        <w:pStyle w:val="NoSpacing"/>
      </w:pPr>
    </w:p>
    <w:p w:rsidR="00490ED3" w:rsidRDefault="00490ED3">
      <w:r>
        <w:br w:type="page"/>
      </w:r>
    </w:p>
    <w:p w:rsidR="00490ED3" w:rsidRPr="00490ED3" w:rsidRDefault="00490ED3" w:rsidP="004C6889">
      <w:pPr>
        <w:pStyle w:val="NoSpacing"/>
        <w:rPr>
          <w:b/>
        </w:rPr>
      </w:pPr>
      <w:r w:rsidRPr="00490ED3">
        <w:rPr>
          <w:b/>
        </w:rPr>
        <w:lastRenderedPageBreak/>
        <w:t>Question 13 (continued)</w:t>
      </w:r>
    </w:p>
    <w:p w:rsidR="00490ED3" w:rsidRDefault="00490ED3" w:rsidP="004C6889">
      <w:pPr>
        <w:pStyle w:val="NoSpacing"/>
      </w:pPr>
    </w:p>
    <w:p w:rsidR="00490ED3" w:rsidRDefault="00490ED3" w:rsidP="00490ED3">
      <w:pPr>
        <w:pStyle w:val="NoSpacing"/>
      </w:pPr>
      <w:r>
        <w:t>(d)</w:t>
      </w:r>
      <w:r>
        <w:tab/>
      </w:r>
      <w:r w:rsidR="004939B8">
        <w:t>Adam’s little brother</w:t>
      </w:r>
      <w:r>
        <w:t>,</w:t>
      </w:r>
      <w:r w:rsidR="004939B8">
        <w:t xml:space="preserve"> Brodie joins in this business venture. The probability that any one of </w:t>
      </w:r>
    </w:p>
    <w:p w:rsidR="00490ED3" w:rsidRDefault="004939B8" w:rsidP="00490ED3">
      <w:pPr>
        <w:pStyle w:val="NoSpacing"/>
        <w:ind w:left="720"/>
      </w:pPr>
      <w:r>
        <w:t>Brodie</w:t>
      </w:r>
      <w:r w:rsidR="00490ED3">
        <w:t>’s</w:t>
      </w:r>
      <w:r>
        <w:t xml:space="preserve"> painted garden gnomes is Regular is 0.8. He wants to e</w:t>
      </w:r>
      <w:r w:rsidR="00490ED3">
        <w:t xml:space="preserve">nsure that the probability that </w:t>
      </w:r>
      <w:r>
        <w:t xml:space="preserve">he paints at least two Superior is at least 0.9. Calculate the minimum number of garden </w:t>
      </w:r>
    </w:p>
    <w:p w:rsidR="004939B8" w:rsidRDefault="00490ED3" w:rsidP="00490ED3">
      <w:pPr>
        <w:pStyle w:val="NoSpacing"/>
      </w:pPr>
      <w:r>
        <w:tab/>
      </w:r>
      <w:r w:rsidR="004939B8">
        <w:t>gnomes that Brodie would need to paint to achieve this aim.</w:t>
      </w:r>
      <w:r w:rsidR="004939B8">
        <w:tab/>
      </w:r>
      <w:r w:rsidR="004939B8">
        <w:tab/>
      </w:r>
      <w:r>
        <w:tab/>
      </w:r>
      <w:r w:rsidR="004939B8">
        <w:t>(3)</w:t>
      </w:r>
    </w:p>
    <w:p w:rsidR="004939B8" w:rsidRDefault="004939B8">
      <w:pPr>
        <w:rPr>
          <w:b/>
        </w:rPr>
      </w:pPr>
      <w:r>
        <w:rPr>
          <w:b/>
        </w:rPr>
        <w:br w:type="page"/>
      </w:r>
    </w:p>
    <w:p w:rsidR="004939B8" w:rsidRDefault="002E73DE" w:rsidP="004939B8">
      <w:pPr>
        <w:rPr>
          <w:b/>
        </w:rPr>
      </w:pPr>
      <w:r>
        <w:rPr>
          <w:b/>
        </w:rPr>
        <w:lastRenderedPageBreak/>
        <w:t>Question 14</w:t>
      </w:r>
      <w:r w:rsidR="00872B14">
        <w:rPr>
          <w:b/>
        </w:rPr>
        <w:tab/>
      </w:r>
      <w:r w:rsidR="00872B14">
        <w:rPr>
          <w:b/>
        </w:rPr>
        <w:tab/>
      </w:r>
      <w:r w:rsidR="00872B14">
        <w:rPr>
          <w:b/>
        </w:rPr>
        <w:tab/>
      </w:r>
      <w:r w:rsidR="00872B14">
        <w:rPr>
          <w:b/>
        </w:rPr>
        <w:tab/>
      </w:r>
      <w:r w:rsidR="00872B14">
        <w:rPr>
          <w:b/>
        </w:rPr>
        <w:tab/>
      </w:r>
      <w:r w:rsidR="00872B14">
        <w:rPr>
          <w:b/>
        </w:rPr>
        <w:tab/>
      </w:r>
      <w:r w:rsidR="00872B14">
        <w:rPr>
          <w:b/>
        </w:rPr>
        <w:tab/>
      </w:r>
      <w:r w:rsidR="00872B14">
        <w:rPr>
          <w:b/>
        </w:rPr>
        <w:tab/>
      </w:r>
      <w:r w:rsidR="00872B14">
        <w:rPr>
          <w:b/>
        </w:rPr>
        <w:tab/>
      </w:r>
      <w:r w:rsidR="00872B14">
        <w:rPr>
          <w:b/>
        </w:rPr>
        <w:tab/>
        <w:t>(9 marks)</w:t>
      </w:r>
    </w:p>
    <w:p w:rsidR="002E73DE" w:rsidRDefault="00E72267" w:rsidP="004939B8">
      <w:r>
        <w:t>A piece of</w:t>
      </w:r>
      <w:r w:rsidR="00872B14">
        <w:t xml:space="preserve"> wire 8cm long is cut into two u</w:t>
      </w:r>
      <w:r>
        <w:t xml:space="preserve">nequal parts. One part is used </w:t>
      </w:r>
      <w:r w:rsidR="00224713">
        <w:t>to form a rectangle th</w:t>
      </w:r>
      <w:r w:rsidR="00872B14">
        <w:t>at has a length three times its</w:t>
      </w:r>
      <w:r w:rsidR="00224713">
        <w:t xml:space="preserve"> width. The other part of the wire is used to form a square.</w:t>
      </w:r>
    </w:p>
    <w:p w:rsidR="00872B14" w:rsidRDefault="00872B14" w:rsidP="00872B14">
      <w:pPr>
        <w:pStyle w:val="NoSpacing"/>
      </w:pPr>
      <w:r>
        <w:t>(i)</w:t>
      </w:r>
      <w:r>
        <w:tab/>
      </w:r>
      <w:r w:rsidR="00224713">
        <w:t xml:space="preserve">If the width of the rectangle is </w:t>
      </w:r>
      <w:r w:rsidR="00224713" w:rsidRPr="00872B14">
        <w:rPr>
          <w:i/>
        </w:rPr>
        <w:t>x</w:t>
      </w:r>
      <w:r w:rsidR="00224713">
        <w:t xml:space="preserve"> units, determine an equation that will give </w:t>
      </w:r>
    </w:p>
    <w:p w:rsidR="00224713" w:rsidRDefault="00224713" w:rsidP="00872B14">
      <w:pPr>
        <w:ind w:left="360" w:firstLine="360"/>
      </w:pPr>
      <w:r>
        <w:t xml:space="preserve">the sum of the areas of the rectangle and the square in terms of </w:t>
      </w:r>
      <w:r w:rsidRPr="00872B14">
        <w:rPr>
          <w:i/>
        </w:rPr>
        <w:t>x</w:t>
      </w:r>
      <w:r>
        <w:t>.</w:t>
      </w:r>
      <w:r>
        <w:tab/>
      </w:r>
      <w:r>
        <w:tab/>
      </w:r>
      <w:r w:rsidR="00872B14">
        <w:tab/>
      </w:r>
      <w:r w:rsidR="00872B14">
        <w:tab/>
      </w:r>
      <w:r w:rsidR="00872B14">
        <w:tab/>
      </w:r>
      <w:r w:rsidR="00872B14">
        <w:tab/>
      </w:r>
      <w:r w:rsidR="00872B14">
        <w:tab/>
      </w:r>
      <w:r w:rsidR="00872B14">
        <w:tab/>
      </w:r>
      <w:r w:rsidR="00872B14">
        <w:tab/>
      </w:r>
      <w:r w:rsidR="00872B14">
        <w:tab/>
      </w:r>
      <w:r w:rsidR="00872B14">
        <w:tab/>
      </w:r>
      <w:r w:rsidR="00872B14">
        <w:tab/>
      </w:r>
      <w:r w:rsidR="00872B14">
        <w:tab/>
      </w:r>
      <w:r w:rsidR="00872B14">
        <w:tab/>
      </w:r>
      <w:r>
        <w:t>(4)</w:t>
      </w:r>
    </w:p>
    <w:p w:rsidR="00872B14" w:rsidRDefault="00872B14" w:rsidP="00872B14">
      <w:pPr>
        <w:ind w:left="360" w:hanging="360"/>
      </w:pPr>
    </w:p>
    <w:p w:rsidR="00872B14" w:rsidRDefault="00872B14" w:rsidP="00872B14">
      <w:pPr>
        <w:ind w:left="360" w:hanging="360"/>
      </w:pPr>
    </w:p>
    <w:p w:rsidR="00872B14" w:rsidRDefault="00872B14" w:rsidP="00872B14">
      <w:pPr>
        <w:ind w:left="360" w:hanging="360"/>
      </w:pPr>
    </w:p>
    <w:p w:rsidR="00872B14" w:rsidRDefault="00872B14" w:rsidP="00872B14">
      <w:pPr>
        <w:ind w:left="360" w:hanging="360"/>
      </w:pPr>
    </w:p>
    <w:p w:rsidR="00872B14" w:rsidRDefault="00872B14" w:rsidP="00872B14">
      <w:pPr>
        <w:ind w:left="360" w:hanging="360"/>
      </w:pPr>
    </w:p>
    <w:p w:rsidR="00872B14" w:rsidRDefault="00872B14" w:rsidP="00872B14">
      <w:pPr>
        <w:ind w:left="360" w:hanging="360"/>
      </w:pPr>
    </w:p>
    <w:p w:rsidR="00872B14" w:rsidRDefault="00872B14" w:rsidP="00872B14">
      <w:pPr>
        <w:ind w:left="360" w:hanging="360"/>
      </w:pPr>
    </w:p>
    <w:p w:rsidR="00224713" w:rsidRDefault="00872B14" w:rsidP="00E9234C">
      <w:pPr>
        <w:ind w:left="720" w:hanging="720"/>
      </w:pPr>
      <w:r>
        <w:t>(ii)</w:t>
      </w:r>
      <w:r>
        <w:tab/>
      </w:r>
      <w:r w:rsidR="00E9234C">
        <w:t>Using Calculus, f</w:t>
      </w:r>
      <w:r w:rsidR="00224713">
        <w:t>ind the length of each part of the wire when the sum of the areas is a minimum.</w:t>
      </w:r>
      <w:r w:rsidR="00224713">
        <w:tab/>
      </w:r>
      <w:r w:rsidR="00E9234C">
        <w:tab/>
      </w:r>
      <w:r w:rsidR="00E9234C">
        <w:tab/>
      </w:r>
      <w:r w:rsidR="00E9234C">
        <w:tab/>
      </w:r>
      <w:r w:rsidR="00E9234C">
        <w:tab/>
      </w:r>
      <w:r w:rsidR="00E9234C">
        <w:tab/>
      </w:r>
      <w:r w:rsidR="00E9234C">
        <w:tab/>
      </w:r>
      <w:r w:rsidR="00E9234C">
        <w:tab/>
      </w:r>
      <w:r w:rsidR="00E9234C">
        <w:tab/>
        <w:t>(5)</w:t>
      </w:r>
      <w:r w:rsidR="00224713">
        <w:tab/>
      </w:r>
      <w:r w:rsidR="00224713">
        <w:tab/>
      </w:r>
      <w:r w:rsidR="00224713">
        <w:tab/>
      </w:r>
      <w:r w:rsidR="00224713">
        <w:tab/>
      </w:r>
      <w:r w:rsidR="00224713">
        <w:tab/>
      </w:r>
      <w:r w:rsidR="00224713">
        <w:tab/>
      </w:r>
      <w:r w:rsidR="00224713">
        <w:tab/>
      </w:r>
      <w:r w:rsidR="00224713">
        <w:tab/>
      </w:r>
      <w:r w:rsidR="00224713">
        <w:tab/>
      </w:r>
      <w:r>
        <w:tab/>
      </w:r>
      <w:r>
        <w:tab/>
      </w:r>
    </w:p>
    <w:p w:rsidR="00322206" w:rsidRDefault="00322206">
      <w:pPr>
        <w:rPr>
          <w:b/>
        </w:rPr>
      </w:pPr>
      <w:r>
        <w:rPr>
          <w:b/>
        </w:rPr>
        <w:br w:type="page"/>
      </w:r>
    </w:p>
    <w:p w:rsidR="00224713" w:rsidRDefault="00322206" w:rsidP="00224713">
      <w:pPr>
        <w:rPr>
          <w:b/>
        </w:rPr>
      </w:pPr>
      <w:r>
        <w:rPr>
          <w:b/>
        </w:rPr>
        <w:lastRenderedPageBreak/>
        <w:t>Question 15</w:t>
      </w:r>
      <w:r w:rsidR="00F13C03">
        <w:rPr>
          <w:b/>
        </w:rPr>
        <w:tab/>
      </w:r>
      <w:r w:rsidR="00F13C03">
        <w:rPr>
          <w:b/>
        </w:rPr>
        <w:tab/>
      </w:r>
      <w:r w:rsidR="00F13C03">
        <w:rPr>
          <w:b/>
        </w:rPr>
        <w:tab/>
      </w:r>
      <w:r w:rsidR="00F13C03">
        <w:rPr>
          <w:b/>
        </w:rPr>
        <w:tab/>
      </w:r>
      <w:r w:rsidR="00F13C03">
        <w:rPr>
          <w:b/>
        </w:rPr>
        <w:tab/>
      </w:r>
      <w:r w:rsidR="00F13C03">
        <w:rPr>
          <w:b/>
        </w:rPr>
        <w:tab/>
      </w:r>
      <w:r w:rsidR="00F13C03">
        <w:rPr>
          <w:b/>
        </w:rPr>
        <w:tab/>
      </w:r>
      <w:r w:rsidR="00F13C03">
        <w:rPr>
          <w:b/>
        </w:rPr>
        <w:tab/>
      </w:r>
      <w:r w:rsidR="00F13C03">
        <w:rPr>
          <w:b/>
        </w:rPr>
        <w:tab/>
      </w:r>
      <w:r w:rsidR="00F13C03">
        <w:rPr>
          <w:b/>
        </w:rPr>
        <w:tab/>
        <w:t>(11 marks)</w:t>
      </w:r>
    </w:p>
    <w:p w:rsidR="00322206" w:rsidRDefault="00322206" w:rsidP="00224713">
      <w:r>
        <w:t>Nuts and Bolts Company manufactures 120mm bolts which are normally distributed with a mean length of 120mm and a standard deviation of 1mm. Only bolts which are between 118.6mm and 121.4mm pass inspection and are packaged as 120mm bolts.</w:t>
      </w:r>
    </w:p>
    <w:p w:rsidR="00322206" w:rsidRDefault="0033783F" w:rsidP="0033783F">
      <w:r>
        <w:t>(a)</w:t>
      </w:r>
      <w:r>
        <w:tab/>
      </w:r>
      <w:r w:rsidR="00322206">
        <w:t>Find the probability of a randomly selected bolt being an acceptable length.</w:t>
      </w:r>
      <w:r w:rsidR="00322206">
        <w:tab/>
      </w:r>
      <w:r w:rsidR="00322206">
        <w:tab/>
      </w:r>
      <w:r w:rsidR="00322206">
        <w:tab/>
      </w:r>
      <w:r w:rsidR="00322206">
        <w:tab/>
      </w:r>
      <w:r w:rsidR="00322206">
        <w:tab/>
      </w:r>
      <w:r w:rsidR="00322206">
        <w:tab/>
      </w:r>
      <w:r w:rsidR="00322206">
        <w:tab/>
      </w:r>
      <w:r w:rsidR="00322206">
        <w:tab/>
      </w:r>
      <w:r w:rsidR="00322206">
        <w:tab/>
      </w:r>
      <w:r w:rsidR="00322206">
        <w:tab/>
      </w:r>
      <w:r w:rsidR="00322206">
        <w:tab/>
      </w:r>
      <w:r>
        <w:tab/>
      </w:r>
      <w:r>
        <w:tab/>
      </w:r>
      <w:r w:rsidR="00322206">
        <w:t>(2)</w:t>
      </w:r>
    </w:p>
    <w:p w:rsidR="0033783F" w:rsidRDefault="0033783F" w:rsidP="0033783F"/>
    <w:p w:rsidR="00322206" w:rsidRDefault="0033783F" w:rsidP="0033783F">
      <w:r>
        <w:t>(b)</w:t>
      </w:r>
      <w:r>
        <w:tab/>
      </w:r>
      <w:r w:rsidR="00322206">
        <w:t>Find the expected number of acceptable bolts in a batch of 100</w:t>
      </w:r>
      <w:r>
        <w:t xml:space="preserve"> 000</w:t>
      </w:r>
      <w:r>
        <w:tab/>
      </w:r>
      <w:r w:rsidR="00322206">
        <w:tab/>
        <w:t>(1)</w:t>
      </w:r>
    </w:p>
    <w:p w:rsidR="0033783F" w:rsidRDefault="0033783F" w:rsidP="0033783F"/>
    <w:p w:rsidR="0033783F" w:rsidRDefault="0033783F" w:rsidP="0033783F"/>
    <w:p w:rsidR="00322206" w:rsidRDefault="0033783F" w:rsidP="0033783F">
      <w:r>
        <w:t>(c)</w:t>
      </w:r>
      <w:r>
        <w:tab/>
      </w:r>
      <w:r w:rsidR="00322206">
        <w:t>Is this a reasonable outcome for the company? Justify your answer.</w:t>
      </w:r>
      <w:r w:rsidR="00322206">
        <w:tab/>
      </w:r>
      <w:r>
        <w:tab/>
      </w:r>
      <w:r w:rsidR="00322206">
        <w:t>(2)</w:t>
      </w:r>
    </w:p>
    <w:p w:rsidR="0033783F" w:rsidRDefault="0033783F" w:rsidP="0033783F"/>
    <w:p w:rsidR="0033783F" w:rsidRDefault="0033783F" w:rsidP="0033783F"/>
    <w:p w:rsidR="0033783F" w:rsidRDefault="0033783F" w:rsidP="0033783F"/>
    <w:p w:rsidR="0033783F" w:rsidRDefault="0033783F" w:rsidP="0033783F">
      <w:pPr>
        <w:pStyle w:val="NoSpacing"/>
      </w:pPr>
      <w:r>
        <w:t>(d)</w:t>
      </w:r>
      <w:r>
        <w:tab/>
      </w:r>
      <w:r w:rsidR="00322206">
        <w:t xml:space="preserve">A new quality controller suggests adjusting the settings on the machines so that the </w:t>
      </w:r>
    </w:p>
    <w:p w:rsidR="00322206" w:rsidRDefault="00322206" w:rsidP="0033783F">
      <w:pPr>
        <w:ind w:left="720"/>
      </w:pPr>
      <w:r>
        <w:t>standard deviation becomes 0.85mm and that only the shortest 5% and the longest 5% of the bolts are rejected.</w:t>
      </w:r>
    </w:p>
    <w:p w:rsidR="0033783F" w:rsidRDefault="00322206" w:rsidP="00322206">
      <w:pPr>
        <w:pStyle w:val="ListParagraph"/>
        <w:numPr>
          <w:ilvl w:val="0"/>
          <w:numId w:val="18"/>
        </w:numPr>
      </w:pPr>
      <w:r>
        <w:t xml:space="preserve">Find the new minimum and maximum acceptable lengths </w:t>
      </w:r>
    </w:p>
    <w:p w:rsidR="00322206" w:rsidRDefault="00322206" w:rsidP="0033783F">
      <w:pPr>
        <w:pStyle w:val="ListParagraph"/>
        <w:ind w:left="1440"/>
      </w:pPr>
      <w:r>
        <w:t>correct to the nearest 0.1mm.</w:t>
      </w:r>
      <w:r>
        <w:tab/>
      </w:r>
      <w:r>
        <w:tab/>
      </w:r>
      <w:r>
        <w:tab/>
      </w:r>
      <w:r>
        <w:tab/>
      </w:r>
      <w:r>
        <w:tab/>
      </w:r>
      <w:r>
        <w:tab/>
        <w:t>(3)</w:t>
      </w:r>
    </w:p>
    <w:p w:rsidR="0033783F" w:rsidRDefault="0033783F" w:rsidP="0033783F">
      <w:pPr>
        <w:pStyle w:val="ListParagraph"/>
        <w:ind w:left="1440"/>
      </w:pPr>
    </w:p>
    <w:p w:rsidR="0033783F" w:rsidRDefault="0033783F" w:rsidP="0033783F">
      <w:pPr>
        <w:pStyle w:val="ListParagraph"/>
        <w:ind w:left="1440"/>
      </w:pPr>
    </w:p>
    <w:p w:rsidR="0033783F" w:rsidRDefault="0033783F" w:rsidP="0033783F">
      <w:pPr>
        <w:pStyle w:val="ListParagraph"/>
        <w:ind w:left="1440"/>
      </w:pPr>
    </w:p>
    <w:p w:rsidR="0033783F" w:rsidRDefault="0033783F" w:rsidP="0033783F">
      <w:pPr>
        <w:pStyle w:val="ListParagraph"/>
        <w:ind w:left="1440"/>
      </w:pPr>
    </w:p>
    <w:p w:rsidR="0033783F" w:rsidRDefault="0033783F" w:rsidP="0033783F">
      <w:pPr>
        <w:pStyle w:val="ListParagraph"/>
        <w:ind w:left="1440"/>
      </w:pPr>
    </w:p>
    <w:p w:rsidR="0033783F" w:rsidRDefault="0033783F" w:rsidP="0033783F">
      <w:pPr>
        <w:pStyle w:val="ListParagraph"/>
        <w:ind w:left="1440"/>
      </w:pPr>
    </w:p>
    <w:p w:rsidR="00322206" w:rsidRDefault="00322206" w:rsidP="00322206">
      <w:pPr>
        <w:pStyle w:val="ListParagraph"/>
        <w:numPr>
          <w:ilvl w:val="0"/>
          <w:numId w:val="18"/>
        </w:numPr>
      </w:pPr>
      <w:r>
        <w:t xml:space="preserve">Do the packages contain bolts that are more </w:t>
      </w:r>
      <w:r w:rsidR="00057F7E">
        <w:t>consistent</w:t>
      </w:r>
      <w:r>
        <w:t xml:space="preserve"> in length?</w:t>
      </w:r>
      <w:r w:rsidR="00057F7E">
        <w:tab/>
      </w:r>
      <w:r w:rsidR="00057F7E">
        <w:tab/>
      </w:r>
      <w:r w:rsidR="00057F7E">
        <w:tab/>
      </w:r>
      <w:r w:rsidR="00057F7E">
        <w:tab/>
      </w:r>
      <w:r w:rsidR="00057F7E">
        <w:tab/>
      </w:r>
      <w:r w:rsidR="00057F7E">
        <w:tab/>
      </w:r>
      <w:r w:rsidR="00057F7E">
        <w:tab/>
      </w:r>
      <w:r w:rsidR="00057F7E">
        <w:tab/>
      </w:r>
      <w:r w:rsidR="00057F7E">
        <w:tab/>
      </w:r>
      <w:r w:rsidR="00057F7E">
        <w:tab/>
      </w:r>
      <w:r w:rsidR="0033783F">
        <w:tab/>
      </w:r>
      <w:r w:rsidR="00057F7E">
        <w:t>(1)</w:t>
      </w:r>
    </w:p>
    <w:p w:rsidR="0033783F" w:rsidRDefault="0033783F" w:rsidP="0033783F"/>
    <w:p w:rsidR="0033783F" w:rsidRDefault="0033783F" w:rsidP="0033783F"/>
    <w:p w:rsidR="00057F7E" w:rsidRDefault="00057F7E" w:rsidP="00322206">
      <w:pPr>
        <w:pStyle w:val="ListParagraph"/>
        <w:numPr>
          <w:ilvl w:val="0"/>
          <w:numId w:val="18"/>
        </w:numPr>
      </w:pPr>
      <w:r>
        <w:t>Is the manufacturer better off?  Justify.</w:t>
      </w:r>
      <w:r>
        <w:tab/>
      </w:r>
      <w:r>
        <w:tab/>
      </w:r>
      <w:r>
        <w:tab/>
      </w:r>
      <w:r>
        <w:tab/>
      </w:r>
      <w:r w:rsidR="0033783F">
        <w:tab/>
      </w:r>
      <w:r>
        <w:t>(2)</w:t>
      </w:r>
    </w:p>
    <w:p w:rsidR="00AA7A01" w:rsidRDefault="00AA7A01">
      <w:r>
        <w:br w:type="page"/>
      </w:r>
    </w:p>
    <w:p w:rsidR="00057F7E" w:rsidRDefault="00AA7A01" w:rsidP="00057F7E">
      <w:pPr>
        <w:rPr>
          <w:b/>
        </w:rPr>
      </w:pPr>
      <w:r>
        <w:rPr>
          <w:b/>
        </w:rPr>
        <w:lastRenderedPageBreak/>
        <w:t>Question 16</w:t>
      </w:r>
      <w:r w:rsidR="0011503D">
        <w:rPr>
          <w:b/>
        </w:rPr>
        <w:tab/>
      </w:r>
      <w:r w:rsidR="0011503D">
        <w:rPr>
          <w:b/>
        </w:rPr>
        <w:tab/>
      </w:r>
      <w:r w:rsidR="0011503D">
        <w:rPr>
          <w:b/>
        </w:rPr>
        <w:tab/>
      </w:r>
      <w:r w:rsidR="0011503D">
        <w:rPr>
          <w:b/>
        </w:rPr>
        <w:tab/>
      </w:r>
      <w:r w:rsidR="0011503D">
        <w:rPr>
          <w:b/>
        </w:rPr>
        <w:tab/>
      </w:r>
      <w:r w:rsidR="0011503D">
        <w:rPr>
          <w:b/>
        </w:rPr>
        <w:tab/>
      </w:r>
      <w:r w:rsidR="0011503D">
        <w:rPr>
          <w:b/>
        </w:rPr>
        <w:tab/>
      </w:r>
      <w:r w:rsidR="0011503D">
        <w:rPr>
          <w:b/>
        </w:rPr>
        <w:tab/>
      </w:r>
      <w:r w:rsidR="0011503D">
        <w:rPr>
          <w:b/>
        </w:rPr>
        <w:tab/>
      </w:r>
      <w:r w:rsidR="0011503D">
        <w:rPr>
          <w:b/>
        </w:rPr>
        <w:tab/>
        <w:t>(7 marks)</w:t>
      </w:r>
    </w:p>
    <w:p w:rsidR="00D76BF0" w:rsidRDefault="0045598B" w:rsidP="00D76BF0">
      <w:r>
        <w:t>The graph of g’(x) is given below.</w:t>
      </w:r>
    </w:p>
    <w:p w:rsidR="0045598B" w:rsidRDefault="0045598B" w:rsidP="00D76BF0">
      <w:r>
        <w:t xml:space="preserve">                   </w:t>
      </w:r>
      <w:r>
        <w:object w:dxaOrig="6276" w:dyaOrig="5426">
          <v:shape id="_x0000_i1067" type="#_x0000_t75" style="width:261.75pt;height:226.5pt" o:ole="">
            <v:imagedata r:id="rId93" o:title=""/>
          </v:shape>
          <o:OLEObject Type="Embed" ProgID="FXDraw3.Document" ShapeID="_x0000_i1067" DrawAspect="Content" ObjectID="_1396372340" r:id="rId94"/>
        </w:object>
      </w:r>
    </w:p>
    <w:p w:rsidR="00D76BF0" w:rsidRDefault="0045598B" w:rsidP="00D76BF0">
      <w:r>
        <w:t>(a)</w:t>
      </w:r>
      <w:r>
        <w:tab/>
      </w:r>
      <w:r w:rsidR="00A60CD8">
        <w:t>What can be said about the gradient of the function g(x) between x =-3 to x= 1? (1)</w:t>
      </w:r>
    </w:p>
    <w:p w:rsidR="00D76BF0" w:rsidRDefault="00D76BF0" w:rsidP="00D76BF0"/>
    <w:p w:rsidR="00A60CD8" w:rsidRDefault="00A60CD8" w:rsidP="00D76BF0">
      <w:r>
        <w:t>(b)</w:t>
      </w:r>
      <w:r>
        <w:tab/>
        <w:t>When does the function, g(x) have a negative gradient?</w:t>
      </w:r>
      <w:r>
        <w:tab/>
      </w:r>
      <w:r>
        <w:tab/>
      </w:r>
      <w:r>
        <w:tab/>
      </w:r>
      <w:r>
        <w:tab/>
        <w:t>(1)</w:t>
      </w:r>
    </w:p>
    <w:p w:rsidR="00A60CD8" w:rsidRDefault="00A60CD8" w:rsidP="00D76BF0"/>
    <w:p w:rsidR="00A60CD8" w:rsidRDefault="00A60CD8" w:rsidP="00D76BF0">
      <w:r>
        <w:t>(c)</w:t>
      </w:r>
      <w:r>
        <w:tab/>
        <w:t>State an equation for the tangent to the graph of g(x) at x = 3.</w:t>
      </w:r>
      <w:r>
        <w:tab/>
      </w:r>
      <w:r>
        <w:tab/>
      </w:r>
      <w:r>
        <w:tab/>
        <w:t>(2)</w:t>
      </w:r>
    </w:p>
    <w:p w:rsidR="00A60CD8" w:rsidRDefault="00A60CD8" w:rsidP="00D76BF0"/>
    <w:p w:rsidR="00495FD0" w:rsidRDefault="00D76BF0" w:rsidP="00D76BF0">
      <w:r>
        <w:t>(d)</w:t>
      </w:r>
      <w:r>
        <w:tab/>
      </w:r>
      <w:r w:rsidR="00495FD0">
        <w:t xml:space="preserve">Find the value of </w:t>
      </w:r>
      <w:r w:rsidR="00495FD0" w:rsidRPr="00D76BF0">
        <w:rPr>
          <w:i/>
        </w:rPr>
        <w:t>x</w:t>
      </w:r>
      <w:r w:rsidR="00495FD0">
        <w:t xml:space="preserve"> at which </w:t>
      </w:r>
      <w:r w:rsidRPr="00266C40">
        <w:rPr>
          <w:position w:val="-10"/>
        </w:rPr>
        <w:object w:dxaOrig="520" w:dyaOrig="320">
          <v:shape id="_x0000_i1068" type="#_x0000_t75" style="width:26.25pt;height:15.75pt" o:ole="">
            <v:imagedata r:id="rId95" o:title=""/>
          </v:shape>
          <o:OLEObject Type="Embed" ProgID="Equation.DSMT4" ShapeID="_x0000_i1068" DrawAspect="Content" ObjectID="_1396372341" r:id="rId96"/>
        </w:object>
      </w:r>
      <w:r w:rsidR="00495FD0">
        <w:t xml:space="preserve"> has a relative maximum for</w:t>
      </w:r>
      <w:r>
        <w:t xml:space="preserve"> </w:t>
      </w:r>
      <w:r w:rsidRPr="00266C40">
        <w:rPr>
          <w:position w:val="-6"/>
        </w:rPr>
        <w:object w:dxaOrig="1040" w:dyaOrig="279">
          <v:shape id="_x0000_i1069" type="#_x0000_t75" style="width:51.75pt;height:14.25pt" o:ole="">
            <v:imagedata r:id="rId97" o:title=""/>
          </v:shape>
          <o:OLEObject Type="Embed" ProgID="Equation.DSMT4" ShapeID="_x0000_i1069" DrawAspect="Content" ObjectID="_1396372342" r:id="rId98"/>
        </w:object>
      </w:r>
      <w:r w:rsidR="00495FD0">
        <w:tab/>
        <w:t>(1)</w:t>
      </w:r>
    </w:p>
    <w:p w:rsidR="00D76BF0" w:rsidRDefault="00D76BF0" w:rsidP="00D76BF0"/>
    <w:p w:rsidR="00495FD0" w:rsidRDefault="00D76BF0" w:rsidP="00D76BF0">
      <w:r>
        <w:t>(e)</w:t>
      </w:r>
      <w:r>
        <w:tab/>
      </w:r>
      <w:r w:rsidR="00495FD0">
        <w:t xml:space="preserve">Find the </w:t>
      </w:r>
      <w:r w:rsidR="00495FD0" w:rsidRPr="00D76BF0">
        <w:rPr>
          <w:i/>
        </w:rPr>
        <w:t>x</w:t>
      </w:r>
      <w:r w:rsidR="00495FD0">
        <w:t xml:space="preserve">-coordinate of each point of inflection of the graph of </w:t>
      </w:r>
      <w:r w:rsidRPr="00266C40">
        <w:rPr>
          <w:position w:val="-10"/>
        </w:rPr>
        <w:object w:dxaOrig="520" w:dyaOrig="320">
          <v:shape id="_x0000_i1070" type="#_x0000_t75" style="width:26.25pt;height:15.75pt" o:ole="">
            <v:imagedata r:id="rId99" o:title=""/>
          </v:shape>
          <o:OLEObject Type="Embed" ProgID="Equation.DSMT4" ShapeID="_x0000_i1070" DrawAspect="Content" ObjectID="_1396372343" r:id="rId100"/>
        </w:object>
      </w:r>
      <w:r w:rsidR="00495FD0">
        <w:t>for</w:t>
      </w:r>
      <w:r>
        <w:t xml:space="preserve"> </w:t>
      </w:r>
      <w:r w:rsidRPr="00266C40">
        <w:rPr>
          <w:position w:val="-6"/>
        </w:rPr>
        <w:object w:dxaOrig="1040" w:dyaOrig="279">
          <v:shape id="_x0000_i1071" type="#_x0000_t75" style="width:51.75pt;height:14.25pt" o:ole="">
            <v:imagedata r:id="rId101" o:title=""/>
          </v:shape>
          <o:OLEObject Type="Embed" ProgID="Equation.DSMT4" ShapeID="_x0000_i1071" DrawAspect="Content" ObjectID="_1396372344" r:id="rId102"/>
        </w:object>
      </w:r>
      <w:r w:rsidR="00495FD0">
        <w:tab/>
      </w:r>
      <w:r w:rsidR="00495FD0">
        <w:tab/>
      </w:r>
      <w:r w:rsidR="00495FD0">
        <w:tab/>
      </w:r>
      <w:r w:rsidR="00495FD0">
        <w:tab/>
      </w:r>
      <w:r w:rsidR="00495FD0">
        <w:tab/>
      </w:r>
      <w:r w:rsidR="00495FD0">
        <w:tab/>
      </w:r>
      <w:r w:rsidR="00495FD0">
        <w:tab/>
      </w:r>
      <w:r w:rsidR="00495FD0">
        <w:tab/>
      </w:r>
      <w:r w:rsidR="00495FD0">
        <w:tab/>
      </w:r>
      <w:r w:rsidR="00495FD0">
        <w:tab/>
      </w:r>
      <w:r>
        <w:tab/>
      </w:r>
      <w:r>
        <w:tab/>
      </w:r>
      <w:r w:rsidR="00495FD0">
        <w:t>(2)</w:t>
      </w:r>
    </w:p>
    <w:p w:rsidR="00495FD0" w:rsidRDefault="00495FD0">
      <w:pPr>
        <w:rPr>
          <w:b/>
        </w:rPr>
      </w:pPr>
      <w:r>
        <w:rPr>
          <w:b/>
        </w:rPr>
        <w:br w:type="page"/>
      </w:r>
    </w:p>
    <w:p w:rsidR="00495FD0" w:rsidRDefault="00FA317F" w:rsidP="00495FD0">
      <w:pPr>
        <w:rPr>
          <w:b/>
        </w:rPr>
      </w:pPr>
      <w:r>
        <w:rPr>
          <w:b/>
        </w:rPr>
        <w:lastRenderedPageBreak/>
        <w:t>Question 17</w:t>
      </w:r>
      <w:r w:rsidR="00670390">
        <w:rPr>
          <w:b/>
        </w:rPr>
        <w:tab/>
      </w:r>
      <w:r w:rsidR="00670390">
        <w:rPr>
          <w:b/>
        </w:rPr>
        <w:tab/>
      </w:r>
      <w:r w:rsidR="00670390">
        <w:rPr>
          <w:b/>
        </w:rPr>
        <w:tab/>
      </w:r>
      <w:r w:rsidR="00670390">
        <w:rPr>
          <w:b/>
        </w:rPr>
        <w:tab/>
      </w:r>
      <w:r w:rsidR="00670390">
        <w:rPr>
          <w:b/>
        </w:rPr>
        <w:tab/>
      </w:r>
      <w:r w:rsidR="00670390">
        <w:rPr>
          <w:b/>
        </w:rPr>
        <w:tab/>
      </w:r>
      <w:r w:rsidR="00670390">
        <w:rPr>
          <w:b/>
        </w:rPr>
        <w:tab/>
      </w:r>
      <w:r w:rsidR="00670390">
        <w:rPr>
          <w:b/>
        </w:rPr>
        <w:tab/>
      </w:r>
      <w:r w:rsidR="00670390">
        <w:rPr>
          <w:b/>
        </w:rPr>
        <w:tab/>
      </w:r>
      <w:r w:rsidR="00670390">
        <w:rPr>
          <w:b/>
        </w:rPr>
        <w:tab/>
        <w:t>(9 marks)</w:t>
      </w:r>
    </w:p>
    <w:p w:rsidR="00670390" w:rsidRDefault="00513CA1" w:rsidP="00670390">
      <w:pPr>
        <w:ind w:left="720" w:hanging="720"/>
      </w:pPr>
      <w:r>
        <w:t>(a)</w:t>
      </w:r>
      <w:r>
        <w:tab/>
      </w:r>
      <w:r w:rsidR="007260AF">
        <w:t>Shade the</w:t>
      </w:r>
      <w:r w:rsidR="00FA317F">
        <w:t xml:space="preserve"> region</w:t>
      </w:r>
      <w:r w:rsidR="00670390">
        <w:t>,</w:t>
      </w:r>
      <w:r w:rsidR="00FA317F">
        <w:t xml:space="preserve"> R</w:t>
      </w:r>
      <w:r w:rsidR="00670390">
        <w:t>,</w:t>
      </w:r>
      <w:r w:rsidR="00FA317F">
        <w:t xml:space="preserve"> bounded by the curves</w:t>
      </w:r>
      <w:r w:rsidR="004F5AEE">
        <w:t>,</w:t>
      </w:r>
      <w:r w:rsidR="00FA317F" w:rsidRPr="006C54EA">
        <w:rPr>
          <w:position w:val="-10"/>
        </w:rPr>
        <w:object w:dxaOrig="639" w:dyaOrig="360">
          <v:shape id="_x0000_i1072" type="#_x0000_t75" style="width:32.25pt;height:18pt" o:ole="">
            <v:imagedata r:id="rId103" o:title=""/>
          </v:shape>
          <o:OLEObject Type="Embed" ProgID="Equation.DSMT4" ShapeID="_x0000_i1072" DrawAspect="Content" ObjectID="_1396372345" r:id="rId104"/>
        </w:object>
      </w:r>
      <w:r w:rsidR="004F5AEE">
        <w:t>,</w:t>
      </w:r>
      <w:r w:rsidR="007375ED">
        <w:t xml:space="preserve"> </w:t>
      </w:r>
      <w:r w:rsidR="00FA317F" w:rsidRPr="006C54EA">
        <w:rPr>
          <w:position w:val="-10"/>
        </w:rPr>
        <w:object w:dxaOrig="1020" w:dyaOrig="320">
          <v:shape id="_x0000_i1073" type="#_x0000_t75" style="width:51pt;height:15.75pt" o:ole="">
            <v:imagedata r:id="rId105" o:title=""/>
          </v:shape>
          <o:OLEObject Type="Embed" ProgID="Equation.DSMT4" ShapeID="_x0000_i1073" DrawAspect="Content" ObjectID="_1396372346" r:id="rId106"/>
        </w:object>
      </w:r>
      <w:r w:rsidR="00FA317F">
        <w:t xml:space="preserve">, and </w:t>
      </w:r>
      <w:r w:rsidR="00FA317F" w:rsidRPr="006C54EA">
        <w:rPr>
          <w:position w:val="-6"/>
        </w:rPr>
        <w:object w:dxaOrig="560" w:dyaOrig="279">
          <v:shape id="_x0000_i1074" type="#_x0000_t75" style="width:27.75pt;height:14.25pt" o:ole="">
            <v:imagedata r:id="rId107" o:title=""/>
          </v:shape>
          <o:OLEObject Type="Embed" ProgID="Equation.DSMT4" ShapeID="_x0000_i1074" DrawAspect="Content" ObjectID="_1396372347" r:id="rId108"/>
        </w:object>
      </w:r>
      <w:r w:rsidR="00FA317F">
        <w:t xml:space="preserve"> in the</w:t>
      </w:r>
      <w:r w:rsidR="00FA317F" w:rsidRPr="00FA317F">
        <w:t xml:space="preserve"> </w:t>
      </w:r>
      <w:r w:rsidR="00FA317F">
        <w:t>diagram.</w:t>
      </w:r>
    </w:p>
    <w:p w:rsidR="00FA317F" w:rsidRDefault="00FA317F" w:rsidP="00670390">
      <w:pPr>
        <w:ind w:left="720"/>
      </w:pPr>
      <w:r>
        <w:t xml:space="preserve"> Find the area of the region</w:t>
      </w:r>
      <w:r w:rsidR="00670390">
        <w:t xml:space="preserve"> R, s</w:t>
      </w:r>
      <w:r w:rsidR="003F07EA">
        <w:t>howing all working steps.</w:t>
      </w:r>
      <w:r w:rsidR="003F07EA">
        <w:tab/>
      </w:r>
      <w:r w:rsidR="00670390">
        <w:tab/>
      </w:r>
      <w:r w:rsidR="00670390">
        <w:tab/>
      </w:r>
      <w:r>
        <w:t>(4)</w:t>
      </w:r>
    </w:p>
    <w:p w:rsidR="00670390" w:rsidRDefault="00CC1176" w:rsidP="00670390">
      <w:pPr>
        <w:ind w:left="720"/>
      </w:pPr>
      <w:r>
        <w:object w:dxaOrig="6843" w:dyaOrig="5426">
          <v:shape id="_x0000_i1075" type="#_x0000_t75" style="width:342pt;height:271.5pt" o:ole="">
            <v:imagedata r:id="rId109" o:title=""/>
          </v:shape>
          <o:OLEObject Type="Embed" ProgID="FXDraw3.Document" ShapeID="_x0000_i1075" DrawAspect="Content" ObjectID="_1396372348" r:id="rId110"/>
        </w:object>
      </w:r>
    </w:p>
    <w:p w:rsidR="00670390" w:rsidRDefault="00670390" w:rsidP="00670390">
      <w:pPr>
        <w:ind w:left="720"/>
      </w:pPr>
    </w:p>
    <w:p w:rsidR="00670390" w:rsidRDefault="00670390" w:rsidP="00670390">
      <w:pPr>
        <w:ind w:left="720"/>
      </w:pPr>
    </w:p>
    <w:p w:rsidR="007260AF" w:rsidRDefault="007260AF">
      <w:r>
        <w:br w:type="page"/>
      </w:r>
    </w:p>
    <w:p w:rsidR="00670390" w:rsidRPr="007260AF" w:rsidRDefault="007260AF" w:rsidP="007260AF">
      <w:pPr>
        <w:rPr>
          <w:b/>
        </w:rPr>
      </w:pPr>
      <w:r w:rsidRPr="007260AF">
        <w:rPr>
          <w:b/>
        </w:rPr>
        <w:lastRenderedPageBreak/>
        <w:t>Question 17 (continued)</w:t>
      </w:r>
    </w:p>
    <w:p w:rsidR="00A60CD8" w:rsidRDefault="00513CA1" w:rsidP="00A60CD8">
      <w:pPr>
        <w:pStyle w:val="NoSpacing"/>
      </w:pPr>
      <w:r>
        <w:t>(b)</w:t>
      </w:r>
      <w:r>
        <w:tab/>
      </w:r>
      <w:r w:rsidR="00A60CD8">
        <w:t xml:space="preserve">A group of anthropologists found that human tooth size is continuing to decrease, such that </w:t>
      </w:r>
    </w:p>
    <w:p w:rsidR="00A60CD8" w:rsidRDefault="00A60CD8" w:rsidP="00A60CD8">
      <w:pPr>
        <w:pStyle w:val="NoSpacing"/>
      </w:pPr>
      <w:r>
        <w:tab/>
      </w:r>
      <w:r w:rsidRPr="0047702A">
        <w:rPr>
          <w:position w:val="-24"/>
        </w:rPr>
        <w:object w:dxaOrig="859" w:dyaOrig="620">
          <v:shape id="_x0000_i1076" type="#_x0000_t75" style="width:42.75pt;height:30.75pt" o:ole="">
            <v:imagedata r:id="rId111" o:title=""/>
          </v:shape>
          <o:OLEObject Type="Embed" ProgID="Equation.DSMT4" ShapeID="_x0000_i1076" DrawAspect="Content" ObjectID="_1396372349" r:id="rId112"/>
        </w:object>
      </w:r>
    </w:p>
    <w:p w:rsidR="007E73A6" w:rsidRDefault="00A60CD8" w:rsidP="00A60CD8">
      <w:pPr>
        <w:pStyle w:val="NoSpacing"/>
        <w:ind w:left="720" w:firstLine="45"/>
      </w:pPr>
      <w:r>
        <w:t>In Northern Europeans, for example, tooth size reduction now has a rate of 1% per 1000 years.</w:t>
      </w:r>
    </w:p>
    <w:p w:rsidR="007E73A6" w:rsidRDefault="007E73A6" w:rsidP="00A60CD8">
      <w:pPr>
        <w:pStyle w:val="NoSpacing"/>
        <w:ind w:left="720" w:firstLine="45"/>
      </w:pPr>
    </w:p>
    <w:p w:rsidR="00A60CD8" w:rsidRDefault="00CC1176" w:rsidP="007E73A6">
      <w:pPr>
        <w:pStyle w:val="NoSpacing"/>
        <w:numPr>
          <w:ilvl w:val="0"/>
          <w:numId w:val="24"/>
        </w:numPr>
      </w:pPr>
      <w:r>
        <w:t xml:space="preserve"> If </w:t>
      </w:r>
      <w:r w:rsidR="00A60CD8" w:rsidRPr="00A60CD8">
        <w:rPr>
          <w:b/>
          <w:i/>
        </w:rPr>
        <w:t>t</w:t>
      </w:r>
      <w:r>
        <w:t xml:space="preserve"> </w:t>
      </w:r>
      <w:r w:rsidR="00A60CD8">
        <w:t xml:space="preserve">represents time in years and </w:t>
      </w:r>
      <w:r w:rsidR="00A60CD8" w:rsidRPr="00A60CD8">
        <w:rPr>
          <w:b/>
          <w:i/>
        </w:rPr>
        <w:t>S</w:t>
      </w:r>
      <w:r w:rsidR="00A60CD8">
        <w:t xml:space="preserve"> represents tooth size, find the value of </w:t>
      </w:r>
      <w:r w:rsidR="00A60CD8" w:rsidRPr="00A60CD8">
        <w:rPr>
          <w:b/>
        </w:rPr>
        <w:t>k</w:t>
      </w:r>
      <w:r w:rsidR="00A60CD8">
        <w:t>.</w:t>
      </w:r>
    </w:p>
    <w:p w:rsidR="00A60CD8" w:rsidRDefault="007E73A6" w:rsidP="007E73A6">
      <w:pPr>
        <w:ind w:left="8640" w:hanging="720"/>
      </w:pPr>
      <w:r>
        <w:t>(2)</w:t>
      </w:r>
    </w:p>
    <w:p w:rsidR="007E73A6" w:rsidRDefault="007E73A6" w:rsidP="007E73A6">
      <w:pPr>
        <w:ind w:left="8640" w:hanging="720"/>
      </w:pPr>
    </w:p>
    <w:p w:rsidR="007E73A6" w:rsidRDefault="007E73A6" w:rsidP="007E73A6">
      <w:pPr>
        <w:ind w:left="8640" w:hanging="720"/>
      </w:pPr>
    </w:p>
    <w:p w:rsidR="007E73A6" w:rsidRDefault="007E73A6" w:rsidP="009D3098">
      <w:pPr>
        <w:ind w:left="720"/>
      </w:pPr>
    </w:p>
    <w:p w:rsidR="007E73A6" w:rsidRDefault="007E73A6" w:rsidP="009D3098">
      <w:pPr>
        <w:ind w:left="720"/>
      </w:pPr>
    </w:p>
    <w:p w:rsidR="007E73A6" w:rsidRDefault="007E73A6" w:rsidP="009D3098">
      <w:pPr>
        <w:ind w:left="720"/>
      </w:pPr>
    </w:p>
    <w:p w:rsidR="007E73A6" w:rsidRDefault="007E73A6" w:rsidP="009D3098">
      <w:pPr>
        <w:ind w:left="720"/>
      </w:pPr>
    </w:p>
    <w:p w:rsidR="007E73A6" w:rsidRDefault="007E73A6" w:rsidP="009D3098">
      <w:pPr>
        <w:ind w:left="720"/>
      </w:pPr>
    </w:p>
    <w:p w:rsidR="007E73A6" w:rsidRDefault="007E73A6" w:rsidP="007E73A6">
      <w:pPr>
        <w:pStyle w:val="ListParagraph"/>
        <w:numPr>
          <w:ilvl w:val="0"/>
          <w:numId w:val="24"/>
        </w:numPr>
      </w:pPr>
      <w:r>
        <w:t>In how many years will human tooth size be 90% of their present size?</w:t>
      </w:r>
      <w:r>
        <w:tab/>
        <w:t>(2)</w:t>
      </w:r>
    </w:p>
    <w:p w:rsidR="007E73A6" w:rsidRDefault="007E73A6" w:rsidP="007E73A6"/>
    <w:p w:rsidR="007E73A6" w:rsidRDefault="007E73A6" w:rsidP="007E73A6"/>
    <w:p w:rsidR="007E73A6" w:rsidRDefault="007E73A6" w:rsidP="007E73A6"/>
    <w:p w:rsidR="007E73A6" w:rsidRDefault="007E73A6" w:rsidP="007E73A6"/>
    <w:p w:rsidR="007E73A6" w:rsidRDefault="007E73A6" w:rsidP="007E73A6"/>
    <w:p w:rsidR="007E73A6" w:rsidRDefault="007E73A6" w:rsidP="007E73A6"/>
    <w:p w:rsidR="007E73A6" w:rsidRDefault="007E73A6" w:rsidP="007E73A6">
      <w:pPr>
        <w:pStyle w:val="ListParagraph"/>
        <w:numPr>
          <w:ilvl w:val="0"/>
          <w:numId w:val="24"/>
        </w:numPr>
      </w:pPr>
      <w:r>
        <w:t xml:space="preserve">What will be our descendant’s tooth size 20 000 years from now? </w:t>
      </w:r>
      <w:r>
        <w:tab/>
        <w:t>(1)</w:t>
      </w:r>
    </w:p>
    <w:p w:rsidR="00FA317F" w:rsidRDefault="007E73A6" w:rsidP="007E73A6">
      <w:pPr>
        <w:ind w:left="1485"/>
      </w:pPr>
      <w:r>
        <w:t>(as a percentage of our present tooth size)</w:t>
      </w:r>
      <w:r w:rsidR="00513CA1">
        <w:tab/>
      </w:r>
      <w:r w:rsidR="007D063B">
        <w:tab/>
      </w:r>
      <w:r w:rsidR="009D3098">
        <w:tab/>
      </w:r>
      <w:r w:rsidR="009D3098">
        <w:tab/>
      </w:r>
      <w:r w:rsidR="009D3098">
        <w:tab/>
      </w:r>
      <w:r w:rsidR="009D3098">
        <w:tab/>
      </w:r>
      <w:r w:rsidR="009D3098">
        <w:tab/>
      </w:r>
      <w:r w:rsidR="009D3098">
        <w:tab/>
      </w:r>
    </w:p>
    <w:p w:rsidR="008C74FB" w:rsidRDefault="008C74FB">
      <w:r>
        <w:br w:type="page"/>
      </w:r>
    </w:p>
    <w:p w:rsidR="000D2BB3" w:rsidRPr="000D2BB3" w:rsidRDefault="000D2BB3" w:rsidP="000D2BB3">
      <w:pPr>
        <w:pStyle w:val="NoSpacing"/>
        <w:rPr>
          <w:b/>
        </w:rPr>
      </w:pPr>
      <w:r w:rsidRPr="000D2BB3">
        <w:rPr>
          <w:b/>
        </w:rPr>
        <w:lastRenderedPageBreak/>
        <w:t>Question 18</w:t>
      </w:r>
      <w:r w:rsidRPr="000D2BB3">
        <w:rPr>
          <w:b/>
        </w:rPr>
        <w:tab/>
      </w:r>
      <w:r w:rsidRPr="000D2BB3">
        <w:rPr>
          <w:b/>
        </w:rPr>
        <w:tab/>
      </w:r>
      <w:r w:rsidRPr="000D2BB3">
        <w:rPr>
          <w:b/>
        </w:rPr>
        <w:tab/>
      </w:r>
      <w:r w:rsidRPr="000D2BB3">
        <w:rPr>
          <w:b/>
        </w:rPr>
        <w:tab/>
      </w:r>
      <w:r w:rsidRPr="000D2BB3">
        <w:rPr>
          <w:b/>
        </w:rPr>
        <w:tab/>
      </w:r>
      <w:r w:rsidRPr="000D2BB3">
        <w:rPr>
          <w:b/>
        </w:rPr>
        <w:tab/>
      </w:r>
      <w:r w:rsidRPr="000D2BB3">
        <w:rPr>
          <w:b/>
        </w:rPr>
        <w:tab/>
      </w:r>
      <w:r w:rsidRPr="000D2BB3">
        <w:rPr>
          <w:b/>
        </w:rPr>
        <w:tab/>
      </w:r>
      <w:r w:rsidRPr="000D2BB3">
        <w:rPr>
          <w:b/>
        </w:rPr>
        <w:tab/>
      </w:r>
      <w:r w:rsidRPr="000D2BB3">
        <w:rPr>
          <w:b/>
        </w:rPr>
        <w:tab/>
        <w:t>(6 marks)</w:t>
      </w:r>
    </w:p>
    <w:p w:rsidR="000D2BB3" w:rsidRDefault="000D2BB3" w:rsidP="000D2BB3">
      <w:pPr>
        <w:pStyle w:val="NoSpacing"/>
      </w:pPr>
    </w:p>
    <w:p w:rsidR="000D2BB3" w:rsidRDefault="0045598B" w:rsidP="000D2BB3">
      <w:pPr>
        <w:pStyle w:val="NoSpacing"/>
      </w:pPr>
      <w:r>
        <w:t>(a)</w:t>
      </w:r>
      <w:r>
        <w:tab/>
      </w:r>
      <w:r w:rsidR="000D2BB3">
        <w:t xml:space="preserve">For the function </w:t>
      </w:r>
      <w:r w:rsidR="000D2BB3" w:rsidRPr="0033704B">
        <w:rPr>
          <w:position w:val="-10"/>
        </w:rPr>
        <w:object w:dxaOrig="920" w:dyaOrig="320">
          <v:shape id="_x0000_i1077" type="#_x0000_t75" style="width:45.75pt;height:15.75pt" o:ole="">
            <v:imagedata r:id="rId113" o:title=""/>
          </v:shape>
          <o:OLEObject Type="Embed" ProgID="Equation.DSMT4" ShapeID="_x0000_i1077" DrawAspect="Content" ObjectID="_1396372350" r:id="rId114"/>
        </w:object>
      </w:r>
      <w:r w:rsidR="000D2BB3">
        <w:t xml:space="preserve"> below</w:t>
      </w:r>
    </w:p>
    <w:p w:rsidR="000D2BB3" w:rsidRDefault="000D2BB3" w:rsidP="000D2BB3">
      <w:pPr>
        <w:pStyle w:val="NoSpacing"/>
      </w:pPr>
    </w:p>
    <w:p w:rsidR="007B2E71" w:rsidRDefault="007B2E71" w:rsidP="000D2BB3">
      <w:pPr>
        <w:pStyle w:val="NoSpacing"/>
      </w:pPr>
      <w:r>
        <w:t xml:space="preserve">         </w:t>
      </w:r>
      <w:r>
        <w:object w:dxaOrig="10600" w:dyaOrig="8780">
          <v:shape id="_x0000_i1078" type="#_x0000_t75" style="width:274.5pt;height:227.25pt" o:ole="">
            <v:imagedata r:id="rId115" o:title=""/>
          </v:shape>
          <o:OLEObject Type="Embed" ProgID="FG3.Document" ShapeID="_x0000_i1078" DrawAspect="Content" ObjectID="_1396372351" r:id="rId116"/>
        </w:object>
      </w:r>
    </w:p>
    <w:p w:rsidR="007B2E71" w:rsidRDefault="007B2E71" w:rsidP="000D2BB3">
      <w:pPr>
        <w:pStyle w:val="NoSpacing"/>
      </w:pPr>
    </w:p>
    <w:p w:rsidR="007B2E71" w:rsidRDefault="007B2E71" w:rsidP="000D2BB3">
      <w:pPr>
        <w:pStyle w:val="NoSpacing"/>
      </w:pPr>
      <w:r>
        <w:t xml:space="preserve">It is known that </w:t>
      </w:r>
    </w:p>
    <w:p w:rsidR="007B2E71" w:rsidRDefault="007B2E71" w:rsidP="000D2BB3">
      <w:pPr>
        <w:pStyle w:val="NoSpacing"/>
      </w:pPr>
      <w:r w:rsidRPr="0033704B">
        <w:rPr>
          <w:position w:val="-32"/>
        </w:rPr>
        <w:object w:dxaOrig="1480" w:dyaOrig="740">
          <v:shape id="_x0000_i1079" type="#_x0000_t75" style="width:74.25pt;height:36.75pt" o:ole="">
            <v:imagedata r:id="rId117" o:title=""/>
          </v:shape>
          <o:OLEObject Type="Embed" ProgID="Equation.DSMT4" ShapeID="_x0000_i1079" DrawAspect="Content" ObjectID="_1396372352" r:id="rId118"/>
        </w:object>
      </w:r>
      <w:r>
        <w:t xml:space="preserve">,  </w:t>
      </w:r>
    </w:p>
    <w:p w:rsidR="007B2E71" w:rsidRDefault="007B2E71" w:rsidP="000D2BB3">
      <w:pPr>
        <w:pStyle w:val="NoSpacing"/>
      </w:pPr>
      <w:r w:rsidRPr="0033704B">
        <w:rPr>
          <w:position w:val="-30"/>
        </w:rPr>
        <w:object w:dxaOrig="1480" w:dyaOrig="720">
          <v:shape id="_x0000_i1080" type="#_x0000_t75" style="width:74.25pt;height:36pt" o:ole="">
            <v:imagedata r:id="rId119" o:title=""/>
          </v:shape>
          <o:OLEObject Type="Embed" ProgID="Equation.DSMT4" ShapeID="_x0000_i1080" DrawAspect="Content" ObjectID="_1396372353" r:id="rId120"/>
        </w:object>
      </w:r>
    </w:p>
    <w:p w:rsidR="007B2E71" w:rsidRDefault="007B2E71" w:rsidP="000D2BB3">
      <w:pPr>
        <w:pStyle w:val="NoSpacing"/>
      </w:pPr>
      <w:r>
        <w:t xml:space="preserve">The area under the curve from  </w:t>
      </w:r>
      <w:r w:rsidRPr="0033704B">
        <w:rPr>
          <w:position w:val="-6"/>
        </w:rPr>
        <w:object w:dxaOrig="680" w:dyaOrig="279">
          <v:shape id="_x0000_i1081" type="#_x0000_t75" style="width:33.75pt;height:14.25pt" o:ole="">
            <v:imagedata r:id="rId121" o:title=""/>
          </v:shape>
          <o:OLEObject Type="Embed" ProgID="Equation.DSMT4" ShapeID="_x0000_i1081" DrawAspect="Content" ObjectID="_1396372354" r:id="rId122"/>
        </w:object>
      </w:r>
      <w:r>
        <w:t xml:space="preserve"> to </w:t>
      </w:r>
      <w:r w:rsidRPr="0033704B">
        <w:rPr>
          <w:position w:val="-6"/>
        </w:rPr>
        <w:object w:dxaOrig="560" w:dyaOrig="279">
          <v:shape id="_x0000_i1082" type="#_x0000_t75" style="width:27.75pt;height:14.25pt" o:ole="">
            <v:imagedata r:id="rId123" o:title=""/>
          </v:shape>
          <o:OLEObject Type="Embed" ProgID="Equation.DSMT4" ShapeID="_x0000_i1082" DrawAspect="Content" ObjectID="_1396372355" r:id="rId124"/>
        </w:object>
      </w:r>
      <w:r>
        <w:t xml:space="preserve"> is 80 square units.</w:t>
      </w:r>
    </w:p>
    <w:p w:rsidR="007B2E71" w:rsidRDefault="007B2E71" w:rsidP="000D2BB3">
      <w:pPr>
        <w:pStyle w:val="NoSpacing"/>
      </w:pPr>
    </w:p>
    <w:p w:rsidR="007B2E71" w:rsidRDefault="007B2E71" w:rsidP="000D2BB3">
      <w:pPr>
        <w:pStyle w:val="NoSpacing"/>
      </w:pPr>
      <w:r>
        <w:t>Use the information above and mathematical reasoning to determine the value of each of the following.</w:t>
      </w:r>
    </w:p>
    <w:p w:rsidR="007B2E71" w:rsidRDefault="007B2E71" w:rsidP="000D2BB3">
      <w:pPr>
        <w:pStyle w:val="NoSpacing"/>
      </w:pPr>
    </w:p>
    <w:p w:rsidR="007B2E71" w:rsidRDefault="007B2E71" w:rsidP="000D2BB3">
      <w:pPr>
        <w:pStyle w:val="NoSpacing"/>
      </w:pPr>
      <w:r>
        <w:t>(i)</w:t>
      </w:r>
      <w:r>
        <w:tab/>
      </w:r>
      <w:r w:rsidRPr="0033704B">
        <w:rPr>
          <w:position w:val="-30"/>
        </w:rPr>
        <w:object w:dxaOrig="999" w:dyaOrig="720">
          <v:shape id="_x0000_i1083" type="#_x0000_t75" style="width:50.25pt;height:36pt" o:ole="">
            <v:imagedata r:id="rId125" o:title=""/>
          </v:shape>
          <o:OLEObject Type="Embed" ProgID="Equation.DSMT4" ShapeID="_x0000_i1083" DrawAspect="Content" ObjectID="_1396372356" r:id="rId126"/>
        </w:object>
      </w:r>
      <w:r>
        <w:tab/>
      </w:r>
      <w:r>
        <w:tab/>
      </w:r>
      <w:r>
        <w:tab/>
      </w:r>
      <w:r>
        <w:tab/>
      </w:r>
      <w:r>
        <w:tab/>
      </w:r>
      <w:r>
        <w:tab/>
      </w:r>
      <w:r>
        <w:tab/>
      </w:r>
      <w:r>
        <w:tab/>
      </w:r>
      <w:r>
        <w:tab/>
        <w:t>(2)</w:t>
      </w:r>
    </w:p>
    <w:p w:rsidR="007B2E71" w:rsidRDefault="007B2E71" w:rsidP="000D2BB3">
      <w:pPr>
        <w:pStyle w:val="NoSpacing"/>
      </w:pPr>
    </w:p>
    <w:p w:rsidR="007B2E71" w:rsidRDefault="007B2E71" w:rsidP="000D2BB3">
      <w:pPr>
        <w:pStyle w:val="NoSpacing"/>
      </w:pPr>
    </w:p>
    <w:p w:rsidR="007B2E71" w:rsidRDefault="007B2E71" w:rsidP="000D2BB3">
      <w:pPr>
        <w:pStyle w:val="NoSpacing"/>
      </w:pPr>
    </w:p>
    <w:p w:rsidR="007B2E71" w:rsidRDefault="007B2E71" w:rsidP="000D2BB3">
      <w:pPr>
        <w:pStyle w:val="NoSpacing"/>
      </w:pPr>
    </w:p>
    <w:p w:rsidR="007B2E71" w:rsidRDefault="007B2E71" w:rsidP="000D2BB3">
      <w:pPr>
        <w:pStyle w:val="NoSpacing"/>
      </w:pPr>
    </w:p>
    <w:p w:rsidR="007B2E71" w:rsidRDefault="007B2E71" w:rsidP="000D2BB3">
      <w:pPr>
        <w:pStyle w:val="NoSpacing"/>
      </w:pPr>
    </w:p>
    <w:p w:rsidR="007B2E71" w:rsidRDefault="007B2E71" w:rsidP="000D2BB3">
      <w:pPr>
        <w:pStyle w:val="NoSpacing"/>
      </w:pPr>
    </w:p>
    <w:p w:rsidR="003D597A" w:rsidRDefault="007B2E71" w:rsidP="000D2BB3">
      <w:pPr>
        <w:pStyle w:val="NoSpacing"/>
      </w:pPr>
      <w:r>
        <w:t>(ii)</w:t>
      </w:r>
      <w:r>
        <w:tab/>
      </w:r>
      <w:r w:rsidR="003D597A">
        <w:t xml:space="preserve">the area between the curve and the x-axis from </w:t>
      </w:r>
      <w:r w:rsidR="003D597A" w:rsidRPr="0033704B">
        <w:rPr>
          <w:position w:val="-6"/>
        </w:rPr>
        <w:object w:dxaOrig="680" w:dyaOrig="279">
          <v:shape id="_x0000_i1084" type="#_x0000_t75" style="width:33.75pt;height:14.25pt" o:ole="">
            <v:imagedata r:id="rId127" o:title=""/>
          </v:shape>
          <o:OLEObject Type="Embed" ProgID="Equation.DSMT4" ShapeID="_x0000_i1084" DrawAspect="Content" ObjectID="_1396372357" r:id="rId128"/>
        </w:object>
      </w:r>
      <w:r w:rsidR="003D597A">
        <w:t xml:space="preserve"> to </w:t>
      </w:r>
      <w:r w:rsidR="003D597A" w:rsidRPr="0033704B">
        <w:rPr>
          <w:position w:val="-6"/>
        </w:rPr>
        <w:object w:dxaOrig="560" w:dyaOrig="279">
          <v:shape id="_x0000_i1085" type="#_x0000_t75" style="width:27.75pt;height:14.25pt" o:ole="">
            <v:imagedata r:id="rId129" o:title=""/>
          </v:shape>
          <o:OLEObject Type="Embed" ProgID="Equation.DSMT4" ShapeID="_x0000_i1085" DrawAspect="Content" ObjectID="_1396372358" r:id="rId130"/>
        </w:object>
      </w:r>
      <w:r w:rsidR="003D597A">
        <w:tab/>
      </w:r>
      <w:r w:rsidR="003D597A">
        <w:tab/>
        <w:t>(1)</w:t>
      </w: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Pr="003D597A" w:rsidRDefault="003D597A" w:rsidP="000D2BB3">
      <w:pPr>
        <w:pStyle w:val="NoSpacing"/>
        <w:rPr>
          <w:b/>
        </w:rPr>
      </w:pPr>
      <w:r w:rsidRPr="003D597A">
        <w:rPr>
          <w:b/>
        </w:rPr>
        <w:lastRenderedPageBreak/>
        <w:t>Question 18 (continued)</w:t>
      </w:r>
    </w:p>
    <w:p w:rsidR="003D597A" w:rsidRDefault="003D597A" w:rsidP="000D2BB3">
      <w:pPr>
        <w:pStyle w:val="NoSpacing"/>
      </w:pPr>
    </w:p>
    <w:p w:rsidR="003D597A" w:rsidRDefault="003D597A" w:rsidP="000D2BB3">
      <w:pPr>
        <w:pStyle w:val="NoSpacing"/>
      </w:pPr>
      <w:r>
        <w:t>(iii)</w:t>
      </w:r>
      <w:r>
        <w:tab/>
      </w:r>
      <w:r w:rsidRPr="0033704B">
        <w:rPr>
          <w:position w:val="-32"/>
        </w:rPr>
        <w:object w:dxaOrig="1020" w:dyaOrig="740">
          <v:shape id="_x0000_i1086" type="#_x0000_t75" style="width:51pt;height:36.75pt" o:ole="">
            <v:imagedata r:id="rId131" o:title=""/>
          </v:shape>
          <o:OLEObject Type="Embed" ProgID="Equation.DSMT4" ShapeID="_x0000_i1086" DrawAspect="Content" ObjectID="_1396372359" r:id="rId132"/>
        </w:object>
      </w:r>
      <w:r>
        <w:tab/>
      </w:r>
      <w:r>
        <w:tab/>
      </w:r>
      <w:r>
        <w:tab/>
      </w:r>
      <w:r>
        <w:tab/>
      </w:r>
      <w:r>
        <w:tab/>
      </w:r>
      <w:r>
        <w:tab/>
      </w:r>
      <w:r>
        <w:tab/>
      </w:r>
      <w:r>
        <w:tab/>
      </w:r>
      <w:r>
        <w:tab/>
        <w:t>(1)</w:t>
      </w: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p>
    <w:p w:rsidR="003D597A" w:rsidRDefault="003D597A" w:rsidP="000D2BB3">
      <w:pPr>
        <w:pStyle w:val="NoSpacing"/>
      </w:pPr>
      <w:r>
        <w:tab/>
      </w:r>
      <w:r>
        <w:tab/>
      </w:r>
      <w:r>
        <w:tab/>
      </w:r>
      <w:r>
        <w:tab/>
      </w:r>
    </w:p>
    <w:p w:rsidR="0045598B" w:rsidRDefault="0045598B" w:rsidP="0045598B">
      <w:pPr>
        <w:pStyle w:val="NoSpacing"/>
      </w:pPr>
      <w:r>
        <w:t>(b)</w:t>
      </w:r>
      <w:r>
        <w:tab/>
        <w:t xml:space="preserve">The graph of a function </w:t>
      </w:r>
      <w:r w:rsidRPr="00266C40">
        <w:rPr>
          <w:position w:val="-10"/>
        </w:rPr>
        <w:object w:dxaOrig="540" w:dyaOrig="320">
          <v:shape id="_x0000_i1087" type="#_x0000_t75" style="width:27pt;height:15.75pt" o:ole="">
            <v:imagedata r:id="rId133" o:title=""/>
          </v:shape>
          <o:OLEObject Type="Embed" ProgID="Equation.DSMT4" ShapeID="_x0000_i1087" DrawAspect="Content" ObjectID="_1396372360" r:id="rId134"/>
        </w:object>
      </w:r>
      <w:r>
        <w:t>consists of a semi- circle and two line segments as shown.</w:t>
      </w:r>
    </w:p>
    <w:p w:rsidR="0045598B" w:rsidRDefault="0045598B" w:rsidP="0045598B">
      <w:pPr>
        <w:pStyle w:val="NoSpacing"/>
      </w:pPr>
      <w:r>
        <w:tab/>
        <w:t xml:space="preserve">Find the exact value of </w:t>
      </w:r>
      <w:r w:rsidRPr="0047702A">
        <w:rPr>
          <w:position w:val="-32"/>
        </w:rPr>
        <w:object w:dxaOrig="1020" w:dyaOrig="740">
          <v:shape id="_x0000_i1088" type="#_x0000_t75" style="width:51pt;height:36.75pt" o:ole="">
            <v:imagedata r:id="rId135" o:title=""/>
          </v:shape>
          <o:OLEObject Type="Embed" ProgID="Equation.DSMT4" ShapeID="_x0000_i1088" DrawAspect="Content" ObjectID="_1396372361" r:id="rId136"/>
        </w:object>
      </w:r>
      <w:r>
        <w:tab/>
      </w:r>
      <w:r>
        <w:tab/>
      </w:r>
      <w:r>
        <w:tab/>
      </w:r>
      <w:r>
        <w:tab/>
      </w:r>
      <w:r>
        <w:tab/>
      </w:r>
      <w:r>
        <w:tab/>
        <w:t>(2)</w:t>
      </w:r>
    </w:p>
    <w:p w:rsidR="00CC4929" w:rsidRDefault="0045598B" w:rsidP="0045598B">
      <w:r>
        <w:t xml:space="preserve">           </w:t>
      </w:r>
      <w:r>
        <w:object w:dxaOrig="7127" w:dyaOrig="6276">
          <v:shape id="_x0000_i1089" type="#_x0000_t75" style="width:261pt;height:218.25pt" o:ole="">
            <v:imagedata r:id="rId137" o:title=""/>
          </v:shape>
          <o:OLEObject Type="Embed" ProgID="FXDraw3.Document" ShapeID="_x0000_i1089" DrawAspect="Content" ObjectID="_1396372362" r:id="rId138"/>
        </w:object>
      </w:r>
      <w:r w:rsidR="003D597A">
        <w:br w:type="page"/>
      </w:r>
    </w:p>
    <w:p w:rsidR="00B91398" w:rsidRDefault="00B91398" w:rsidP="00FA317F">
      <w:pPr>
        <w:jc w:val="right"/>
      </w:pPr>
    </w:p>
    <w:sectPr w:rsidR="00B91398">
      <w:headerReference w:type="default" r:id="rId139"/>
      <w:footerReference w:type="default" r:id="rId14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03B5" w:rsidRDefault="005803B5" w:rsidP="00CC2B2C">
      <w:pPr>
        <w:spacing w:after="0" w:line="240" w:lineRule="auto"/>
      </w:pPr>
      <w:r>
        <w:separator/>
      </w:r>
    </w:p>
  </w:endnote>
  <w:endnote w:type="continuationSeparator" w:id="0">
    <w:p w:rsidR="005803B5" w:rsidRDefault="005803B5"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5ED" w:rsidRDefault="007375ED">
    <w:pPr>
      <w:pStyle w:val="Footer"/>
    </w:pPr>
    <w:r>
      <w:t>© REAP</w:t>
    </w:r>
    <w:r>
      <w:tab/>
    </w:r>
    <w:r>
      <w:fldChar w:fldCharType="begin"/>
    </w:r>
    <w:r>
      <w:instrText xml:space="preserve"> PAGE   \* MERGEFORMAT </w:instrText>
    </w:r>
    <w:r>
      <w:fldChar w:fldCharType="separate"/>
    </w:r>
    <w:r w:rsidR="00533148">
      <w:rPr>
        <w:noProof/>
      </w:rPr>
      <w:t>1</w:t>
    </w:r>
    <w:r>
      <w:rPr>
        <w:noProof/>
      </w:rPr>
      <w:fldChar w:fldCharType="end"/>
    </w:r>
  </w:p>
  <w:p w:rsidR="007375ED" w:rsidRDefault="007375E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03B5" w:rsidRDefault="005803B5" w:rsidP="00CC2B2C">
      <w:pPr>
        <w:spacing w:after="0" w:line="240" w:lineRule="auto"/>
      </w:pPr>
      <w:r>
        <w:separator/>
      </w:r>
    </w:p>
  </w:footnote>
  <w:footnote w:type="continuationSeparator" w:id="0">
    <w:p w:rsidR="005803B5" w:rsidRDefault="005803B5"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5ED" w:rsidRDefault="007375ED">
    <w:pPr>
      <w:pStyle w:val="Header"/>
    </w:pPr>
    <w:r>
      <w:t>CALCULATOR-ASSUMED</w:t>
    </w:r>
    <w:r>
      <w:tab/>
      <w:t xml:space="preserve">                     </w:t>
    </w:r>
    <w:r>
      <w:tab/>
      <w:t xml:space="preserve"> MATHEMATICS 3C</w:t>
    </w:r>
  </w:p>
  <w:p w:rsidR="007375ED" w:rsidRDefault="007375E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306E"/>
    <w:multiLevelType w:val="hybridMultilevel"/>
    <w:tmpl w:val="8BFA710A"/>
    <w:lvl w:ilvl="0" w:tplc="22F803BC">
      <w:start w:val="2"/>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5EE2F63"/>
    <w:multiLevelType w:val="hybridMultilevel"/>
    <w:tmpl w:val="898EB0D4"/>
    <w:lvl w:ilvl="0" w:tplc="27821582">
      <w:start w:val="1"/>
      <w:numFmt w:val="lowerRoman"/>
      <w:lvlText w:val="(%1)"/>
      <w:lvlJc w:val="left"/>
      <w:pPr>
        <w:ind w:left="1485" w:hanging="720"/>
      </w:pPr>
      <w:rPr>
        <w:rFonts w:hint="default"/>
      </w:rPr>
    </w:lvl>
    <w:lvl w:ilvl="1" w:tplc="0C090019">
      <w:start w:val="1"/>
      <w:numFmt w:val="lowerLetter"/>
      <w:lvlText w:val="%2."/>
      <w:lvlJc w:val="left"/>
      <w:pPr>
        <w:ind w:left="1845" w:hanging="360"/>
      </w:pPr>
    </w:lvl>
    <w:lvl w:ilvl="2" w:tplc="0C09001B" w:tentative="1">
      <w:start w:val="1"/>
      <w:numFmt w:val="lowerRoman"/>
      <w:lvlText w:val="%3."/>
      <w:lvlJc w:val="right"/>
      <w:pPr>
        <w:ind w:left="2565" w:hanging="180"/>
      </w:pPr>
    </w:lvl>
    <w:lvl w:ilvl="3" w:tplc="0C09000F" w:tentative="1">
      <w:start w:val="1"/>
      <w:numFmt w:val="decimal"/>
      <w:lvlText w:val="%4."/>
      <w:lvlJc w:val="left"/>
      <w:pPr>
        <w:ind w:left="3285" w:hanging="360"/>
      </w:pPr>
    </w:lvl>
    <w:lvl w:ilvl="4" w:tplc="0C090019" w:tentative="1">
      <w:start w:val="1"/>
      <w:numFmt w:val="lowerLetter"/>
      <w:lvlText w:val="%5."/>
      <w:lvlJc w:val="left"/>
      <w:pPr>
        <w:ind w:left="4005" w:hanging="360"/>
      </w:pPr>
    </w:lvl>
    <w:lvl w:ilvl="5" w:tplc="0C09001B" w:tentative="1">
      <w:start w:val="1"/>
      <w:numFmt w:val="lowerRoman"/>
      <w:lvlText w:val="%6."/>
      <w:lvlJc w:val="right"/>
      <w:pPr>
        <w:ind w:left="4725" w:hanging="180"/>
      </w:pPr>
    </w:lvl>
    <w:lvl w:ilvl="6" w:tplc="0C09000F" w:tentative="1">
      <w:start w:val="1"/>
      <w:numFmt w:val="decimal"/>
      <w:lvlText w:val="%7."/>
      <w:lvlJc w:val="left"/>
      <w:pPr>
        <w:ind w:left="5445" w:hanging="360"/>
      </w:pPr>
    </w:lvl>
    <w:lvl w:ilvl="7" w:tplc="0C090019" w:tentative="1">
      <w:start w:val="1"/>
      <w:numFmt w:val="lowerLetter"/>
      <w:lvlText w:val="%8."/>
      <w:lvlJc w:val="left"/>
      <w:pPr>
        <w:ind w:left="6165" w:hanging="360"/>
      </w:pPr>
    </w:lvl>
    <w:lvl w:ilvl="8" w:tplc="0C09001B" w:tentative="1">
      <w:start w:val="1"/>
      <w:numFmt w:val="lowerRoman"/>
      <w:lvlText w:val="%9."/>
      <w:lvlJc w:val="right"/>
      <w:pPr>
        <w:ind w:left="6885" w:hanging="180"/>
      </w:pPr>
    </w:lvl>
  </w:abstractNum>
  <w:abstractNum w:abstractNumId="2">
    <w:nsid w:val="0F270799"/>
    <w:multiLevelType w:val="hybridMultilevel"/>
    <w:tmpl w:val="A24CE90C"/>
    <w:lvl w:ilvl="0" w:tplc="B0E821D0">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4DD0DFD"/>
    <w:multiLevelType w:val="hybridMultilevel"/>
    <w:tmpl w:val="B836A2BA"/>
    <w:lvl w:ilvl="0" w:tplc="FD6E021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19063DD4"/>
    <w:multiLevelType w:val="hybridMultilevel"/>
    <w:tmpl w:val="C556E99A"/>
    <w:lvl w:ilvl="0" w:tplc="3724E182">
      <w:start w:val="1"/>
      <w:numFmt w:val="lowerLetter"/>
      <w:lvlText w:val="(%1)"/>
      <w:lvlJc w:val="left"/>
      <w:pPr>
        <w:ind w:left="720" w:hanging="360"/>
      </w:pPr>
      <w:rPr>
        <w:rFonts w:asciiTheme="minorHAnsi" w:eastAsiaTheme="minorHAnsi" w:hAnsiTheme="minorHAnsi" w:cstheme="minorBid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EF14BC0"/>
    <w:multiLevelType w:val="hybridMultilevel"/>
    <w:tmpl w:val="A6EC53B2"/>
    <w:lvl w:ilvl="0" w:tplc="25A48B5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20A64AE4"/>
    <w:multiLevelType w:val="hybridMultilevel"/>
    <w:tmpl w:val="48A2E136"/>
    <w:lvl w:ilvl="0" w:tplc="A8403A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225416FB"/>
    <w:multiLevelType w:val="hybridMultilevel"/>
    <w:tmpl w:val="4A9E0A06"/>
    <w:lvl w:ilvl="0" w:tplc="A0508B8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7360600"/>
    <w:multiLevelType w:val="hybridMultilevel"/>
    <w:tmpl w:val="EFB6DDD4"/>
    <w:lvl w:ilvl="0" w:tplc="E612F3D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8976977"/>
    <w:multiLevelType w:val="hybridMultilevel"/>
    <w:tmpl w:val="6B3A1D94"/>
    <w:lvl w:ilvl="0" w:tplc="19623C5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2CE7573A"/>
    <w:multiLevelType w:val="hybridMultilevel"/>
    <w:tmpl w:val="CD6C3230"/>
    <w:lvl w:ilvl="0" w:tplc="44FE3D0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2AE782D"/>
    <w:multiLevelType w:val="hybridMultilevel"/>
    <w:tmpl w:val="2C5C4F48"/>
    <w:lvl w:ilvl="0" w:tplc="83D0209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3980980"/>
    <w:multiLevelType w:val="hybridMultilevel"/>
    <w:tmpl w:val="003C5D0C"/>
    <w:lvl w:ilvl="0" w:tplc="527602F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85B4AD4"/>
    <w:multiLevelType w:val="hybridMultilevel"/>
    <w:tmpl w:val="2AE28AD0"/>
    <w:lvl w:ilvl="0" w:tplc="3FFAE3B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39413194"/>
    <w:multiLevelType w:val="hybridMultilevel"/>
    <w:tmpl w:val="A8C87CBA"/>
    <w:lvl w:ilvl="0" w:tplc="E50698A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nsid w:val="3C9E474B"/>
    <w:multiLevelType w:val="hybridMultilevel"/>
    <w:tmpl w:val="53C07F28"/>
    <w:lvl w:ilvl="0" w:tplc="06C0728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4515796E"/>
    <w:multiLevelType w:val="hybridMultilevel"/>
    <w:tmpl w:val="70D4D05A"/>
    <w:lvl w:ilvl="0" w:tplc="21EA76F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AC76A9D"/>
    <w:multiLevelType w:val="hybridMultilevel"/>
    <w:tmpl w:val="FDE869CA"/>
    <w:lvl w:ilvl="0" w:tplc="0FB4DA2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nsid w:val="4D1C72DA"/>
    <w:multiLevelType w:val="hybridMultilevel"/>
    <w:tmpl w:val="753AB1AA"/>
    <w:lvl w:ilvl="0" w:tplc="69D22D34">
      <w:start w:val="9"/>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4FB214E4"/>
    <w:multiLevelType w:val="hybridMultilevel"/>
    <w:tmpl w:val="CC6AB638"/>
    <w:lvl w:ilvl="0" w:tplc="878CAF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57017918"/>
    <w:multiLevelType w:val="hybridMultilevel"/>
    <w:tmpl w:val="274A9D22"/>
    <w:lvl w:ilvl="0" w:tplc="63F2D0D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644877CE"/>
    <w:multiLevelType w:val="hybridMultilevel"/>
    <w:tmpl w:val="90A4821A"/>
    <w:lvl w:ilvl="0" w:tplc="5A68CB9A">
      <w:start w:val="1"/>
      <w:numFmt w:val="lowerRoman"/>
      <w:lvlText w:val="(%1)"/>
      <w:lvlJc w:val="left"/>
      <w:pPr>
        <w:ind w:left="2160" w:hanging="72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2">
    <w:nsid w:val="76597977"/>
    <w:multiLevelType w:val="hybridMultilevel"/>
    <w:tmpl w:val="252ED1D8"/>
    <w:lvl w:ilvl="0" w:tplc="8CCCFA6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78A518F1"/>
    <w:multiLevelType w:val="hybridMultilevel"/>
    <w:tmpl w:val="E4EA98F0"/>
    <w:lvl w:ilvl="0" w:tplc="01C4F60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4"/>
  </w:num>
  <w:num w:numId="2">
    <w:abstractNumId w:val="3"/>
  </w:num>
  <w:num w:numId="3">
    <w:abstractNumId w:val="18"/>
  </w:num>
  <w:num w:numId="4">
    <w:abstractNumId w:val="2"/>
  </w:num>
  <w:num w:numId="5">
    <w:abstractNumId w:val="10"/>
  </w:num>
  <w:num w:numId="6">
    <w:abstractNumId w:val="9"/>
  </w:num>
  <w:num w:numId="7">
    <w:abstractNumId w:val="15"/>
  </w:num>
  <w:num w:numId="8">
    <w:abstractNumId w:val="12"/>
  </w:num>
  <w:num w:numId="9">
    <w:abstractNumId w:val="19"/>
  </w:num>
  <w:num w:numId="10">
    <w:abstractNumId w:val="8"/>
  </w:num>
  <w:num w:numId="11">
    <w:abstractNumId w:val="16"/>
  </w:num>
  <w:num w:numId="12">
    <w:abstractNumId w:val="23"/>
  </w:num>
  <w:num w:numId="13">
    <w:abstractNumId w:val="21"/>
  </w:num>
  <w:num w:numId="14">
    <w:abstractNumId w:val="13"/>
  </w:num>
  <w:num w:numId="15">
    <w:abstractNumId w:val="5"/>
  </w:num>
  <w:num w:numId="16">
    <w:abstractNumId w:val="22"/>
  </w:num>
  <w:num w:numId="17">
    <w:abstractNumId w:val="11"/>
  </w:num>
  <w:num w:numId="18">
    <w:abstractNumId w:val="14"/>
  </w:num>
  <w:num w:numId="19">
    <w:abstractNumId w:val="6"/>
  </w:num>
  <w:num w:numId="20">
    <w:abstractNumId w:val="7"/>
  </w:num>
  <w:num w:numId="21">
    <w:abstractNumId w:val="20"/>
  </w:num>
  <w:num w:numId="22">
    <w:abstractNumId w:val="17"/>
  </w:num>
  <w:num w:numId="23">
    <w:abstractNumId w:val="0"/>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2332C"/>
    <w:rsid w:val="00057F7E"/>
    <w:rsid w:val="00086FBD"/>
    <w:rsid w:val="000C15FC"/>
    <w:rsid w:val="000D2BB3"/>
    <w:rsid w:val="000D2F8B"/>
    <w:rsid w:val="000D3687"/>
    <w:rsid w:val="0011503D"/>
    <w:rsid w:val="001E6B8D"/>
    <w:rsid w:val="001F2F80"/>
    <w:rsid w:val="00224713"/>
    <w:rsid w:val="002936B9"/>
    <w:rsid w:val="002E73DE"/>
    <w:rsid w:val="00302118"/>
    <w:rsid w:val="00322206"/>
    <w:rsid w:val="0033783F"/>
    <w:rsid w:val="00363DF0"/>
    <w:rsid w:val="00366D0C"/>
    <w:rsid w:val="003770D1"/>
    <w:rsid w:val="003D597A"/>
    <w:rsid w:val="003D6BB4"/>
    <w:rsid w:val="003F07EA"/>
    <w:rsid w:val="0042020F"/>
    <w:rsid w:val="00424B2E"/>
    <w:rsid w:val="00431B62"/>
    <w:rsid w:val="0045598B"/>
    <w:rsid w:val="00455AE7"/>
    <w:rsid w:val="00485055"/>
    <w:rsid w:val="00490ED3"/>
    <w:rsid w:val="004939B8"/>
    <w:rsid w:val="00495FD0"/>
    <w:rsid w:val="004B1817"/>
    <w:rsid w:val="004B1C1B"/>
    <w:rsid w:val="004B46BA"/>
    <w:rsid w:val="004C6889"/>
    <w:rsid w:val="004F5AEE"/>
    <w:rsid w:val="005026A0"/>
    <w:rsid w:val="00513CA1"/>
    <w:rsid w:val="005208FA"/>
    <w:rsid w:val="00533148"/>
    <w:rsid w:val="00546E59"/>
    <w:rsid w:val="00564ABD"/>
    <w:rsid w:val="005803B5"/>
    <w:rsid w:val="005B1FF1"/>
    <w:rsid w:val="005E50F7"/>
    <w:rsid w:val="0061566E"/>
    <w:rsid w:val="00616BA6"/>
    <w:rsid w:val="006678B1"/>
    <w:rsid w:val="00667D69"/>
    <w:rsid w:val="00670390"/>
    <w:rsid w:val="00686C35"/>
    <w:rsid w:val="006949B2"/>
    <w:rsid w:val="006F7D5B"/>
    <w:rsid w:val="007020D6"/>
    <w:rsid w:val="00706F2C"/>
    <w:rsid w:val="00716908"/>
    <w:rsid w:val="00721BE0"/>
    <w:rsid w:val="007260AF"/>
    <w:rsid w:val="007336A0"/>
    <w:rsid w:val="007375ED"/>
    <w:rsid w:val="00737999"/>
    <w:rsid w:val="007431BE"/>
    <w:rsid w:val="00747AFB"/>
    <w:rsid w:val="007504C0"/>
    <w:rsid w:val="00772D00"/>
    <w:rsid w:val="007B24D4"/>
    <w:rsid w:val="007B2E71"/>
    <w:rsid w:val="007C0030"/>
    <w:rsid w:val="007C2B04"/>
    <w:rsid w:val="007C5865"/>
    <w:rsid w:val="007D063B"/>
    <w:rsid w:val="007D7E76"/>
    <w:rsid w:val="007E2860"/>
    <w:rsid w:val="007E73A6"/>
    <w:rsid w:val="007F5C70"/>
    <w:rsid w:val="00872B14"/>
    <w:rsid w:val="008867E0"/>
    <w:rsid w:val="00892D77"/>
    <w:rsid w:val="008C74FB"/>
    <w:rsid w:val="0091395A"/>
    <w:rsid w:val="009546CB"/>
    <w:rsid w:val="0096405A"/>
    <w:rsid w:val="0099652D"/>
    <w:rsid w:val="009D3098"/>
    <w:rsid w:val="009E524A"/>
    <w:rsid w:val="009E6989"/>
    <w:rsid w:val="00A2637D"/>
    <w:rsid w:val="00A60CD8"/>
    <w:rsid w:val="00A6132E"/>
    <w:rsid w:val="00A926CE"/>
    <w:rsid w:val="00AA7A01"/>
    <w:rsid w:val="00AB6A61"/>
    <w:rsid w:val="00AC038C"/>
    <w:rsid w:val="00B137C0"/>
    <w:rsid w:val="00B34247"/>
    <w:rsid w:val="00B86559"/>
    <w:rsid w:val="00B91398"/>
    <w:rsid w:val="00BF5A55"/>
    <w:rsid w:val="00C73F77"/>
    <w:rsid w:val="00CC1176"/>
    <w:rsid w:val="00CC2B2C"/>
    <w:rsid w:val="00CC4929"/>
    <w:rsid w:val="00D06735"/>
    <w:rsid w:val="00D2200F"/>
    <w:rsid w:val="00D6131E"/>
    <w:rsid w:val="00D76BF0"/>
    <w:rsid w:val="00DA4BA0"/>
    <w:rsid w:val="00E05064"/>
    <w:rsid w:val="00E06728"/>
    <w:rsid w:val="00E30EAF"/>
    <w:rsid w:val="00E72267"/>
    <w:rsid w:val="00E87629"/>
    <w:rsid w:val="00E9234C"/>
    <w:rsid w:val="00EB0A5A"/>
    <w:rsid w:val="00EB29AA"/>
    <w:rsid w:val="00F13C03"/>
    <w:rsid w:val="00F25771"/>
    <w:rsid w:val="00F278D9"/>
    <w:rsid w:val="00F677A9"/>
    <w:rsid w:val="00FA317F"/>
    <w:rsid w:val="00FB76B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1877</Words>
  <Characters>1070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2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10:13:00Z</cp:lastPrinted>
  <dcterms:created xsi:type="dcterms:W3CDTF">2012-04-19T12:24:00Z</dcterms:created>
  <dcterms:modified xsi:type="dcterms:W3CDTF">2012-04-19T12:24:00Z</dcterms:modified>
</cp:coreProperties>
</file>